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2689" w:rsidRDefault="002A5BD0" w:rsidP="00E76979">
      <w:pPr>
        <w:rPr>
          <w:b/>
          <w:sz w:val="32"/>
          <w:szCs w:val="32"/>
        </w:rPr>
      </w:pPr>
      <w:r w:rsidRPr="002A5BD0">
        <w:rPr>
          <w:b/>
          <w:sz w:val="32"/>
          <w:szCs w:val="32"/>
        </w:rPr>
        <w:t>Семинар</w:t>
      </w:r>
      <w:r w:rsidR="00E76979" w:rsidRPr="002A5BD0">
        <w:rPr>
          <w:b/>
          <w:sz w:val="32"/>
          <w:szCs w:val="32"/>
        </w:rPr>
        <w:t xml:space="preserve"> 2. Программы разветвленной и циклической структуры</w:t>
      </w:r>
    </w:p>
    <w:tbl>
      <w:tblPr>
        <w:tblW w:w="0" w:type="auto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1693"/>
        <w:gridCol w:w="2310"/>
        <w:gridCol w:w="1925"/>
        <w:gridCol w:w="2951"/>
      </w:tblGrid>
      <w:tr w:rsidR="002C1640" w:rsidRPr="002C1640" w:rsidTr="00E676F5">
        <w:trPr>
          <w:trHeight w:val="353"/>
        </w:trPr>
        <w:tc>
          <w:tcPr>
            <w:tcW w:w="1435" w:type="dxa"/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>Структура</w:t>
            </w:r>
          </w:p>
        </w:tc>
        <w:tc>
          <w:tcPr>
            <w:tcW w:w="2310" w:type="dxa"/>
            <w:tcBorders>
              <w:right w:val="double" w:sz="4" w:space="0" w:color="auto"/>
            </w:tcBorders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>Псевдокод</w:t>
            </w:r>
          </w:p>
        </w:tc>
        <w:tc>
          <w:tcPr>
            <w:tcW w:w="1925" w:type="dxa"/>
            <w:tcBorders>
              <w:left w:val="double" w:sz="4" w:space="0" w:color="auto"/>
            </w:tcBorders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>Структура</w:t>
            </w:r>
          </w:p>
        </w:tc>
        <w:tc>
          <w:tcPr>
            <w:tcW w:w="2951" w:type="dxa"/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>Псевдокод</w:t>
            </w:r>
          </w:p>
        </w:tc>
      </w:tr>
      <w:tr w:rsidR="002C1640" w:rsidRPr="002C1640" w:rsidTr="00E676F5">
        <w:trPr>
          <w:trHeight w:val="1776"/>
        </w:trPr>
        <w:tc>
          <w:tcPr>
            <w:tcW w:w="1435" w:type="dxa"/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>1. Следование</w:t>
            </w:r>
          </w:p>
        </w:tc>
        <w:tc>
          <w:tcPr>
            <w:tcW w:w="2310" w:type="dxa"/>
            <w:tcBorders>
              <w:right w:val="double" w:sz="4" w:space="0" w:color="auto"/>
            </w:tcBorders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>Действие 1</w:t>
            </w:r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>Действие 2</w:t>
            </w:r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</w:p>
        </w:tc>
        <w:tc>
          <w:tcPr>
            <w:tcW w:w="1925" w:type="dxa"/>
            <w:tcBorders>
              <w:left w:val="double" w:sz="4" w:space="0" w:color="auto"/>
            </w:tcBorders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>4. Выбор</w:t>
            </w:r>
          </w:p>
        </w:tc>
        <w:tc>
          <w:tcPr>
            <w:tcW w:w="2951" w:type="dxa"/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bCs/>
                <w:sz w:val="28"/>
                <w:szCs w:val="28"/>
              </w:rPr>
              <w:t>Выбор</w:t>
            </w:r>
            <w:r w:rsidRPr="002C1640">
              <w:rPr>
                <w:b/>
                <w:sz w:val="28"/>
                <w:szCs w:val="28"/>
              </w:rPr>
              <w:t xml:space="preserve"> Код</w:t>
            </w:r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 xml:space="preserve">   Код1: Действие 1</w:t>
            </w:r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 xml:space="preserve">   Код2: Действие 2            </w:t>
            </w:r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 xml:space="preserve">         ...</w:t>
            </w:r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bCs/>
                <w:sz w:val="28"/>
                <w:szCs w:val="28"/>
              </w:rPr>
              <w:t>Все-выбор</w:t>
            </w:r>
          </w:p>
        </w:tc>
      </w:tr>
      <w:tr w:rsidR="002C1640" w:rsidRPr="002C1640" w:rsidTr="00E676F5">
        <w:trPr>
          <w:trHeight w:val="1422"/>
        </w:trPr>
        <w:tc>
          <w:tcPr>
            <w:tcW w:w="1435" w:type="dxa"/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>2. Ветвление</w:t>
            </w:r>
          </w:p>
        </w:tc>
        <w:tc>
          <w:tcPr>
            <w:tcW w:w="2310" w:type="dxa"/>
            <w:tcBorders>
              <w:right w:val="double" w:sz="4" w:space="0" w:color="auto"/>
            </w:tcBorders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bCs/>
                <w:sz w:val="28"/>
                <w:szCs w:val="28"/>
              </w:rPr>
              <w:t>Если</w:t>
            </w:r>
            <w:r w:rsidRPr="002C1640">
              <w:rPr>
                <w:b/>
                <w:sz w:val="28"/>
                <w:szCs w:val="28"/>
              </w:rPr>
              <w:t xml:space="preserve"> Условие</w:t>
            </w:r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 xml:space="preserve">   </w:t>
            </w:r>
            <w:r w:rsidRPr="002C1640">
              <w:rPr>
                <w:b/>
                <w:bCs/>
                <w:sz w:val="28"/>
                <w:szCs w:val="28"/>
              </w:rPr>
              <w:t xml:space="preserve">то        </w:t>
            </w:r>
            <w:r w:rsidRPr="002C1640">
              <w:rPr>
                <w:b/>
                <w:sz w:val="28"/>
                <w:szCs w:val="28"/>
              </w:rPr>
              <w:t>Действие 1</w:t>
            </w:r>
          </w:p>
          <w:p w:rsidR="002C1640" w:rsidRPr="002C1640" w:rsidRDefault="002C1640" w:rsidP="002C1640">
            <w:pPr>
              <w:rPr>
                <w:b/>
                <w:bCs/>
                <w:sz w:val="28"/>
                <w:szCs w:val="28"/>
              </w:rPr>
            </w:pPr>
            <w:r w:rsidRPr="002C1640">
              <w:rPr>
                <w:b/>
                <w:bCs/>
                <w:sz w:val="28"/>
                <w:szCs w:val="28"/>
              </w:rPr>
              <w:t xml:space="preserve">   </w:t>
            </w:r>
            <w:proofErr w:type="gramStart"/>
            <w:r w:rsidRPr="002C1640">
              <w:rPr>
                <w:b/>
                <w:bCs/>
                <w:sz w:val="28"/>
                <w:szCs w:val="28"/>
              </w:rPr>
              <w:t xml:space="preserve">иначе  </w:t>
            </w:r>
            <w:r w:rsidRPr="002C1640">
              <w:rPr>
                <w:b/>
                <w:sz w:val="28"/>
                <w:szCs w:val="28"/>
              </w:rPr>
              <w:t>Действие</w:t>
            </w:r>
            <w:proofErr w:type="gramEnd"/>
            <w:r w:rsidRPr="002C1640">
              <w:rPr>
                <w:b/>
                <w:sz w:val="28"/>
                <w:szCs w:val="28"/>
              </w:rPr>
              <w:t xml:space="preserve"> 2</w:t>
            </w:r>
          </w:p>
          <w:p w:rsidR="002C1640" w:rsidRPr="002C1640" w:rsidRDefault="002C1640" w:rsidP="002C1640">
            <w:pPr>
              <w:rPr>
                <w:b/>
                <w:bCs/>
                <w:sz w:val="28"/>
                <w:szCs w:val="28"/>
              </w:rPr>
            </w:pPr>
            <w:r w:rsidRPr="002C1640">
              <w:rPr>
                <w:b/>
                <w:bCs/>
                <w:sz w:val="28"/>
                <w:szCs w:val="28"/>
              </w:rPr>
              <w:t>Все-если</w:t>
            </w:r>
          </w:p>
        </w:tc>
        <w:tc>
          <w:tcPr>
            <w:tcW w:w="1925" w:type="dxa"/>
            <w:tcBorders>
              <w:left w:val="double" w:sz="4" w:space="0" w:color="auto"/>
            </w:tcBorders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>5. Цикл с заданным количеством повторений</w:t>
            </w:r>
          </w:p>
        </w:tc>
        <w:tc>
          <w:tcPr>
            <w:tcW w:w="2951" w:type="dxa"/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bCs/>
                <w:sz w:val="28"/>
                <w:szCs w:val="28"/>
              </w:rPr>
              <w:t xml:space="preserve">Для </w:t>
            </w:r>
            <w:r w:rsidRPr="002C1640">
              <w:rPr>
                <w:b/>
                <w:sz w:val="28"/>
                <w:szCs w:val="28"/>
              </w:rPr>
              <w:t xml:space="preserve">Индекс =  </w:t>
            </w:r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 xml:space="preserve">    Начало, Конец, Шаг</w:t>
            </w:r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 xml:space="preserve">     Действие</w:t>
            </w:r>
          </w:p>
          <w:p w:rsidR="002C1640" w:rsidRPr="002C1640" w:rsidRDefault="002C1640" w:rsidP="002C1640">
            <w:pPr>
              <w:rPr>
                <w:b/>
                <w:bCs/>
                <w:sz w:val="28"/>
                <w:szCs w:val="28"/>
              </w:rPr>
            </w:pPr>
            <w:r w:rsidRPr="002C1640">
              <w:rPr>
                <w:b/>
                <w:bCs/>
                <w:sz w:val="28"/>
                <w:szCs w:val="28"/>
              </w:rPr>
              <w:t>Все-цикл</w:t>
            </w:r>
          </w:p>
        </w:tc>
      </w:tr>
      <w:tr w:rsidR="002C1640" w:rsidRPr="002C1640" w:rsidTr="00E676F5">
        <w:trPr>
          <w:trHeight w:val="1393"/>
        </w:trPr>
        <w:tc>
          <w:tcPr>
            <w:tcW w:w="1435" w:type="dxa"/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>3. Цикл-пока</w:t>
            </w:r>
          </w:p>
        </w:tc>
        <w:tc>
          <w:tcPr>
            <w:tcW w:w="2310" w:type="dxa"/>
            <w:tcBorders>
              <w:right w:val="double" w:sz="4" w:space="0" w:color="auto"/>
            </w:tcBorders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bCs/>
                <w:sz w:val="28"/>
                <w:szCs w:val="28"/>
              </w:rPr>
              <w:t>Цикл-</w:t>
            </w:r>
            <w:proofErr w:type="gramStart"/>
            <w:r w:rsidRPr="002C1640">
              <w:rPr>
                <w:b/>
                <w:bCs/>
                <w:sz w:val="28"/>
                <w:szCs w:val="28"/>
              </w:rPr>
              <w:t xml:space="preserve">пока  </w:t>
            </w:r>
            <w:r w:rsidRPr="002C1640">
              <w:rPr>
                <w:b/>
                <w:sz w:val="28"/>
                <w:szCs w:val="28"/>
              </w:rPr>
              <w:t>Условие</w:t>
            </w:r>
            <w:proofErr w:type="gramEnd"/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 xml:space="preserve">    Действие</w:t>
            </w:r>
          </w:p>
          <w:p w:rsidR="002C1640" w:rsidRPr="002C1640" w:rsidRDefault="002C1640" w:rsidP="002C1640">
            <w:pPr>
              <w:rPr>
                <w:b/>
                <w:bCs/>
                <w:sz w:val="28"/>
                <w:szCs w:val="28"/>
              </w:rPr>
            </w:pPr>
            <w:r w:rsidRPr="002C1640">
              <w:rPr>
                <w:b/>
                <w:bCs/>
                <w:sz w:val="28"/>
                <w:szCs w:val="28"/>
              </w:rPr>
              <w:t>Все-цикл</w:t>
            </w:r>
          </w:p>
        </w:tc>
        <w:tc>
          <w:tcPr>
            <w:tcW w:w="1925" w:type="dxa"/>
            <w:tcBorders>
              <w:left w:val="double" w:sz="4" w:space="0" w:color="auto"/>
            </w:tcBorders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>6. Цикл-до</w:t>
            </w:r>
          </w:p>
        </w:tc>
        <w:tc>
          <w:tcPr>
            <w:tcW w:w="2951" w:type="dxa"/>
          </w:tcPr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bCs/>
                <w:sz w:val="28"/>
                <w:szCs w:val="28"/>
              </w:rPr>
              <w:t xml:space="preserve">Выполнять  </w:t>
            </w:r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sz w:val="28"/>
                <w:szCs w:val="28"/>
              </w:rPr>
              <w:t xml:space="preserve">    Действие</w:t>
            </w:r>
          </w:p>
          <w:p w:rsidR="002C1640" w:rsidRPr="002C1640" w:rsidRDefault="002C1640" w:rsidP="002C1640">
            <w:pPr>
              <w:rPr>
                <w:b/>
                <w:sz w:val="28"/>
                <w:szCs w:val="28"/>
              </w:rPr>
            </w:pPr>
            <w:r w:rsidRPr="002C1640">
              <w:rPr>
                <w:b/>
                <w:bCs/>
                <w:sz w:val="28"/>
                <w:szCs w:val="28"/>
              </w:rPr>
              <w:t xml:space="preserve">До </w:t>
            </w:r>
            <w:r w:rsidRPr="002C1640">
              <w:rPr>
                <w:b/>
                <w:sz w:val="28"/>
                <w:szCs w:val="28"/>
              </w:rPr>
              <w:t>Условие</w:t>
            </w:r>
          </w:p>
          <w:p w:rsidR="002C1640" w:rsidRPr="002C1640" w:rsidRDefault="002C1640" w:rsidP="002C1640">
            <w:pPr>
              <w:rPr>
                <w:b/>
                <w:bCs/>
                <w:sz w:val="28"/>
                <w:szCs w:val="28"/>
              </w:rPr>
            </w:pPr>
            <w:r w:rsidRPr="002C1640">
              <w:rPr>
                <w:b/>
                <w:bCs/>
                <w:sz w:val="28"/>
                <w:szCs w:val="28"/>
              </w:rPr>
              <w:t>Все-цикл</w:t>
            </w:r>
          </w:p>
        </w:tc>
      </w:tr>
    </w:tbl>
    <w:p w:rsidR="002C1640" w:rsidRDefault="002C1640" w:rsidP="00E76979">
      <w:pPr>
        <w:rPr>
          <w:b/>
          <w:sz w:val="28"/>
          <w:szCs w:val="28"/>
        </w:rPr>
      </w:pPr>
    </w:p>
    <w:p w:rsidR="00E76979" w:rsidRPr="000B3EDD" w:rsidRDefault="00E76979" w:rsidP="00DE4669">
      <w:pPr>
        <w:spacing w:after="0" w:line="240" w:lineRule="auto"/>
        <w:ind w:firstLine="567"/>
        <w:outlineLvl w:val="0"/>
        <w:rPr>
          <w:sz w:val="28"/>
          <w:szCs w:val="28"/>
        </w:rPr>
      </w:pPr>
      <w:r w:rsidRPr="00AC32B7">
        <w:rPr>
          <w:b/>
          <w:sz w:val="28"/>
          <w:szCs w:val="28"/>
        </w:rPr>
        <w:t xml:space="preserve">Задача 1. </w:t>
      </w:r>
      <w:r w:rsidRPr="00572662">
        <w:rPr>
          <w:sz w:val="28"/>
          <w:szCs w:val="28"/>
        </w:rPr>
        <w:t xml:space="preserve">Табулировать функцию </w:t>
      </w:r>
    </w:p>
    <w:p w:rsidR="00E76979" w:rsidRPr="000B3EDD" w:rsidRDefault="00E76979" w:rsidP="00DE4669">
      <w:pPr>
        <w:spacing w:after="0" w:line="240" w:lineRule="auto"/>
        <w:jc w:val="center"/>
        <w:rPr>
          <w:sz w:val="28"/>
          <w:szCs w:val="28"/>
        </w:rPr>
      </w:pPr>
      <w:r w:rsidRPr="00354288">
        <w:rPr>
          <w:position w:val="-34"/>
        </w:rPr>
        <w:object w:dxaOrig="15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50.4pt" o:ole="">
            <v:imagedata r:id="rId4" o:title=""/>
          </v:shape>
          <o:OLEObject Type="Embed" ProgID="Equation.DSMT4" ShapeID="_x0000_i1025" DrawAspect="Content" ObjectID="_1819278730" r:id="rId5"/>
        </w:object>
      </w:r>
      <w:r>
        <w:t xml:space="preserve">           </w:t>
      </w:r>
      <w:r w:rsidRPr="000B3EDD">
        <w:rPr>
          <w:position w:val="-56"/>
        </w:rPr>
        <w:object w:dxaOrig="2680" w:dyaOrig="1260">
          <v:shape id="_x0000_i1026" type="#_x0000_t75" style="width:165.6pt;height:75pt" o:ole="">
            <v:imagedata r:id="rId6" o:title=""/>
          </v:shape>
          <o:OLEObject Type="Embed" ProgID="Equation.DSMT4" ShapeID="_x0000_i1026" DrawAspect="Content" ObjectID="_1819278731" r:id="rId7"/>
        </w:object>
      </w:r>
    </w:p>
    <w:p w:rsidR="00E76979" w:rsidRPr="00AC32B7" w:rsidRDefault="00E76979" w:rsidP="00DE4669">
      <w:pPr>
        <w:spacing w:after="0" w:line="240" w:lineRule="auto"/>
        <w:rPr>
          <w:sz w:val="28"/>
          <w:szCs w:val="28"/>
        </w:rPr>
      </w:pPr>
      <w:r w:rsidRPr="00572662">
        <w:rPr>
          <w:sz w:val="28"/>
          <w:szCs w:val="28"/>
        </w:rPr>
        <w:t xml:space="preserve">при </w:t>
      </w:r>
      <w:proofErr w:type="spellStart"/>
      <w:r w:rsidRPr="00003C78">
        <w:rPr>
          <w:i/>
          <w:sz w:val="28"/>
          <w:szCs w:val="28"/>
          <w:lang w:val="en-US"/>
        </w:rPr>
        <w:t>x</w:t>
      </w:r>
      <w:r w:rsidRPr="00003C78">
        <w:rPr>
          <w:i/>
          <w:sz w:val="28"/>
          <w:szCs w:val="28"/>
          <w:vertAlign w:val="subscript"/>
          <w:lang w:val="en-US"/>
        </w:rPr>
        <w:t>n</w:t>
      </w:r>
      <w:proofErr w:type="spellEnd"/>
      <w:r w:rsidRPr="00572662">
        <w:rPr>
          <w:sz w:val="28"/>
          <w:szCs w:val="28"/>
        </w:rPr>
        <w:t xml:space="preserve"> ≤ </w:t>
      </w:r>
      <w:r w:rsidRPr="00BA0B01">
        <w:rPr>
          <w:i/>
          <w:sz w:val="28"/>
          <w:szCs w:val="28"/>
          <w:lang w:val="en-US"/>
        </w:rPr>
        <w:t>x</w:t>
      </w:r>
      <w:r w:rsidRPr="00572662">
        <w:rPr>
          <w:sz w:val="28"/>
          <w:szCs w:val="28"/>
        </w:rPr>
        <w:t xml:space="preserve"> ≤ </w:t>
      </w:r>
      <w:proofErr w:type="spellStart"/>
      <w:r w:rsidRPr="00BA0B01">
        <w:rPr>
          <w:i/>
          <w:sz w:val="28"/>
          <w:szCs w:val="28"/>
          <w:lang w:val="en-US"/>
        </w:rPr>
        <w:t>x</w:t>
      </w:r>
      <w:r w:rsidRPr="00BA0B01">
        <w:rPr>
          <w:i/>
          <w:sz w:val="28"/>
          <w:szCs w:val="28"/>
          <w:vertAlign w:val="subscript"/>
          <w:lang w:val="en-US"/>
        </w:rPr>
        <w:t>k</w:t>
      </w:r>
      <w:proofErr w:type="spellEnd"/>
      <w:r w:rsidRPr="00572662">
        <w:rPr>
          <w:sz w:val="28"/>
          <w:szCs w:val="28"/>
        </w:rPr>
        <w:t xml:space="preserve"> </w:t>
      </w:r>
      <w:r w:rsidRPr="00572662">
        <w:rPr>
          <w:sz w:val="28"/>
          <w:szCs w:val="28"/>
          <w:lang w:val="en-US"/>
        </w:rPr>
        <w:t>c</w:t>
      </w:r>
      <w:r w:rsidRPr="00572662">
        <w:rPr>
          <w:sz w:val="28"/>
          <w:szCs w:val="28"/>
        </w:rPr>
        <w:t xml:space="preserve"> шагом </w:t>
      </w:r>
      <w:r w:rsidRPr="00BA0B01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</w:t>
      </w:r>
    </w:p>
    <w:p w:rsidR="00E76979" w:rsidRPr="00003C78" w:rsidRDefault="00E76979" w:rsidP="00DE4669">
      <w:pPr>
        <w:spacing w:after="0" w:line="240" w:lineRule="auto"/>
        <w:ind w:firstLine="567"/>
        <w:jc w:val="both"/>
        <w:rPr>
          <w:sz w:val="28"/>
          <w:szCs w:val="28"/>
        </w:rPr>
      </w:pPr>
      <w:r w:rsidRPr="000B3EDD">
        <w:rPr>
          <w:b/>
          <w:sz w:val="28"/>
          <w:szCs w:val="28"/>
        </w:rPr>
        <w:t>Задача 2.</w:t>
      </w:r>
      <w:r w:rsidRPr="00354288">
        <w:rPr>
          <w:sz w:val="28"/>
          <w:szCs w:val="28"/>
        </w:rPr>
        <w:t xml:space="preserve"> </w:t>
      </w:r>
      <w:r w:rsidRPr="00AC32B7">
        <w:rPr>
          <w:sz w:val="28"/>
          <w:szCs w:val="28"/>
        </w:rPr>
        <w:t xml:space="preserve">Разработать программу, которая с заданной точностью </w:t>
      </w:r>
      <w:r w:rsidRPr="00AC32B7">
        <w:rPr>
          <w:sz w:val="28"/>
          <w:szCs w:val="28"/>
        </w:rPr>
        <w:sym w:font="Symbol" w:char="F065"/>
      </w:r>
      <w:r w:rsidRPr="00AC32B7">
        <w:rPr>
          <w:sz w:val="28"/>
          <w:szCs w:val="28"/>
        </w:rPr>
        <w:t xml:space="preserve"> находит значение аргумента </w:t>
      </w:r>
      <w:r w:rsidRPr="00AC32B7">
        <w:rPr>
          <w:sz w:val="28"/>
          <w:szCs w:val="28"/>
          <w:lang w:val="en-US"/>
        </w:rPr>
        <w:t>x</w:t>
      </w:r>
      <w:r w:rsidRPr="00AC32B7">
        <w:rPr>
          <w:sz w:val="28"/>
          <w:szCs w:val="28"/>
        </w:rPr>
        <w:t xml:space="preserve"> по заданному значению функции </w:t>
      </w:r>
      <w:r w:rsidRPr="00AC32B7">
        <w:rPr>
          <w:sz w:val="28"/>
          <w:szCs w:val="28"/>
          <w:lang w:val="en-US"/>
        </w:rPr>
        <w:t>y</w:t>
      </w:r>
      <w:r w:rsidRPr="00AC32B7">
        <w:rPr>
          <w:sz w:val="28"/>
          <w:szCs w:val="28"/>
        </w:rPr>
        <w:t xml:space="preserve"> при известном  значении </w:t>
      </w:r>
      <w:r w:rsidRPr="00AC32B7">
        <w:rPr>
          <w:sz w:val="28"/>
          <w:szCs w:val="28"/>
          <w:lang w:val="en-US"/>
        </w:rPr>
        <w:t>n</w:t>
      </w:r>
    </w:p>
    <w:p w:rsidR="00E76979" w:rsidRPr="00354288" w:rsidRDefault="00E76979" w:rsidP="00DE4669">
      <w:pPr>
        <w:pStyle w:val="a5"/>
        <w:spacing w:before="0" w:after="0" w:line="240" w:lineRule="auto"/>
        <w:rPr>
          <w:sz w:val="28"/>
          <w:szCs w:val="28"/>
        </w:rPr>
      </w:pPr>
      <w:r w:rsidRPr="00354288">
        <w:rPr>
          <w:position w:val="-28"/>
          <w:sz w:val="22"/>
        </w:rPr>
        <w:object w:dxaOrig="1800" w:dyaOrig="760">
          <v:shape id="_x0000_i1027" type="#_x0000_t75" style="width:112.8pt;height:46.8pt" o:ole="">
            <v:imagedata r:id="rId8" o:title=""/>
          </v:shape>
          <o:OLEObject Type="Embed" ProgID="Equation.DSMT4" ShapeID="_x0000_i1027" DrawAspect="Content" ObjectID="_1819278732" r:id="rId9"/>
        </w:object>
      </w:r>
    </w:p>
    <w:p w:rsidR="00E76979" w:rsidRPr="00354288" w:rsidRDefault="00E76979" w:rsidP="00DE4669">
      <w:pPr>
        <w:pStyle w:val="a3"/>
        <w:spacing w:after="0"/>
        <w:rPr>
          <w:sz w:val="28"/>
          <w:szCs w:val="28"/>
        </w:rPr>
      </w:pPr>
      <w:r w:rsidRPr="00354288">
        <w:rPr>
          <w:sz w:val="28"/>
          <w:szCs w:val="28"/>
        </w:rPr>
        <w:t xml:space="preserve">где </w:t>
      </w:r>
      <w:r w:rsidRPr="00354288">
        <w:rPr>
          <w:i/>
          <w:sz w:val="28"/>
          <w:szCs w:val="28"/>
          <w:lang w:val="en-US"/>
        </w:rPr>
        <w:t>n</w:t>
      </w:r>
      <w:r w:rsidRPr="00354288">
        <w:rPr>
          <w:sz w:val="28"/>
          <w:szCs w:val="28"/>
        </w:rPr>
        <w:t xml:space="preserve">&gt;1, </w:t>
      </w:r>
      <w:r w:rsidRPr="00354288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&gt;0 </w:t>
      </w:r>
    </w:p>
    <w:p w:rsidR="00E76979" w:rsidRPr="00AC32B7" w:rsidRDefault="00E76979" w:rsidP="00DE4669">
      <w:pPr>
        <w:spacing w:after="0" w:line="240" w:lineRule="auto"/>
        <w:ind w:firstLine="567"/>
        <w:rPr>
          <w:b/>
          <w:sz w:val="28"/>
          <w:szCs w:val="28"/>
        </w:rPr>
      </w:pPr>
    </w:p>
    <w:p w:rsidR="00E76979" w:rsidRDefault="00E76979" w:rsidP="00DE4669">
      <w:pPr>
        <w:spacing w:after="0" w:line="240" w:lineRule="auto"/>
        <w:ind w:firstLine="567"/>
        <w:rPr>
          <w:sz w:val="28"/>
          <w:szCs w:val="28"/>
        </w:rPr>
      </w:pPr>
      <w:r w:rsidRPr="00572662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3</w:t>
      </w:r>
      <w:r w:rsidRPr="00572662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 Определить </w:t>
      </w:r>
    </w:p>
    <w:p w:rsidR="00E76979" w:rsidRDefault="00E76979" w:rsidP="00DE4669">
      <w:pPr>
        <w:spacing w:after="0" w:line="240" w:lineRule="auto"/>
        <w:jc w:val="center"/>
        <w:rPr>
          <w:sz w:val="28"/>
          <w:szCs w:val="28"/>
        </w:rPr>
      </w:pPr>
      <w:r w:rsidRPr="0063569B">
        <w:rPr>
          <w:position w:val="-18"/>
          <w:sz w:val="28"/>
          <w:szCs w:val="28"/>
        </w:rPr>
        <w:object w:dxaOrig="5020" w:dyaOrig="820">
          <v:shape id="_x0000_i1028" type="#_x0000_t75" style="width:252pt;height:40.8pt" o:ole="">
            <v:imagedata r:id="rId10" o:title=""/>
          </v:shape>
          <o:OLEObject Type="Embed" ProgID="Equation.DSMT4" ShapeID="_x0000_i1028" DrawAspect="Content" ObjectID="_1819278733" r:id="rId11"/>
        </w:object>
      </w:r>
      <w:r>
        <w:rPr>
          <w:sz w:val="28"/>
          <w:szCs w:val="28"/>
        </w:rPr>
        <w:t xml:space="preserve"> </w:t>
      </w:r>
    </w:p>
    <w:p w:rsidR="00E76979" w:rsidRDefault="00E76979" w:rsidP="00DE466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>
        <w:rPr>
          <w:sz w:val="28"/>
          <w:szCs w:val="28"/>
          <w:lang w:val="en-US"/>
        </w:rPr>
        <w:t>x</w:t>
      </w:r>
      <w:r w:rsidRPr="005F160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B3"/>
      </w:r>
      <w:r w:rsidRPr="005F160F">
        <w:rPr>
          <w:sz w:val="28"/>
          <w:szCs w:val="28"/>
        </w:rPr>
        <w:t xml:space="preserve"> 0 </w:t>
      </w:r>
    </w:p>
    <w:p w:rsidR="0009659A" w:rsidRDefault="0009659A" w:rsidP="00DE4669">
      <w:pPr>
        <w:spacing w:after="0" w:line="240" w:lineRule="auto"/>
        <w:rPr>
          <w:b/>
          <w:sz w:val="28"/>
          <w:szCs w:val="28"/>
        </w:rPr>
      </w:pPr>
    </w:p>
    <w:p w:rsidR="00E76979" w:rsidRPr="0009659A" w:rsidRDefault="00BB1555" w:rsidP="00DE4669">
      <w:pPr>
        <w:spacing w:after="0" w:line="240" w:lineRule="auto"/>
        <w:rPr>
          <w:b/>
          <w:sz w:val="32"/>
          <w:szCs w:val="32"/>
        </w:rPr>
      </w:pPr>
      <w:r w:rsidRPr="0009659A">
        <w:rPr>
          <w:b/>
          <w:sz w:val="32"/>
          <w:szCs w:val="32"/>
        </w:rPr>
        <w:lastRenderedPageBreak/>
        <w:t>Разбор решения задачи 1</w:t>
      </w:r>
    </w:p>
    <w:p w:rsidR="003A5E67" w:rsidRDefault="00BB1555" w:rsidP="003A5E67">
      <w:pPr>
        <w:spacing w:after="0" w:line="240" w:lineRule="auto"/>
        <w:ind w:firstLine="708"/>
        <w:rPr>
          <w:sz w:val="28"/>
          <w:szCs w:val="28"/>
        </w:rPr>
      </w:pPr>
      <w:r w:rsidRPr="00BB1555">
        <w:rPr>
          <w:sz w:val="28"/>
          <w:szCs w:val="28"/>
        </w:rPr>
        <w:t xml:space="preserve">Для разработки алгоритма используем </w:t>
      </w:r>
      <w:r w:rsidRPr="003A5E67">
        <w:rPr>
          <w:b/>
          <w:i/>
          <w:sz w:val="28"/>
          <w:szCs w:val="28"/>
        </w:rPr>
        <w:t>метод пошаговой детализации</w:t>
      </w:r>
      <w:r w:rsidRPr="00BB1555">
        <w:rPr>
          <w:sz w:val="28"/>
          <w:szCs w:val="28"/>
        </w:rPr>
        <w:t>.</w:t>
      </w:r>
      <w:r w:rsidR="003A5E67">
        <w:rPr>
          <w:sz w:val="28"/>
          <w:szCs w:val="28"/>
        </w:rPr>
        <w:t xml:space="preserve"> Его </w:t>
      </w:r>
      <w:r w:rsidR="003A5E67" w:rsidRPr="0009659A">
        <w:rPr>
          <w:sz w:val="28"/>
          <w:szCs w:val="28"/>
        </w:rPr>
        <w:t>целесообразно использовать</w:t>
      </w:r>
      <w:r w:rsidR="003A5E67">
        <w:rPr>
          <w:sz w:val="28"/>
          <w:szCs w:val="28"/>
        </w:rPr>
        <w:t xml:space="preserve"> д</w:t>
      </w:r>
      <w:r w:rsidR="0009659A">
        <w:rPr>
          <w:sz w:val="28"/>
          <w:szCs w:val="28"/>
        </w:rPr>
        <w:t xml:space="preserve">ля разработки алгоритмов </w:t>
      </w:r>
      <w:r w:rsidR="0009659A" w:rsidRPr="0009659A">
        <w:rPr>
          <w:sz w:val="28"/>
          <w:szCs w:val="28"/>
        </w:rPr>
        <w:t>сложных программ</w:t>
      </w:r>
      <w:r w:rsidR="003A5E67">
        <w:rPr>
          <w:sz w:val="28"/>
          <w:szCs w:val="28"/>
        </w:rPr>
        <w:t>.</w:t>
      </w:r>
      <w:r w:rsidR="0009659A" w:rsidRPr="0009659A">
        <w:rPr>
          <w:sz w:val="28"/>
          <w:szCs w:val="28"/>
        </w:rPr>
        <w:t xml:space="preserve"> </w:t>
      </w:r>
    </w:p>
    <w:p w:rsidR="0009659A" w:rsidRPr="0009659A" w:rsidRDefault="0009659A" w:rsidP="003A5E67">
      <w:pPr>
        <w:spacing w:after="0" w:line="240" w:lineRule="auto"/>
        <w:ind w:firstLine="708"/>
        <w:rPr>
          <w:sz w:val="28"/>
          <w:szCs w:val="28"/>
        </w:rPr>
      </w:pPr>
      <w:r w:rsidRPr="0009659A">
        <w:rPr>
          <w:sz w:val="28"/>
          <w:szCs w:val="28"/>
        </w:rPr>
        <w:t>При использовании этого метода сначала алгоритм представляют в виде нескольких очевидных действий</w:t>
      </w:r>
      <w:r w:rsidR="003A5E67">
        <w:rPr>
          <w:sz w:val="28"/>
          <w:szCs w:val="28"/>
        </w:rPr>
        <w:t xml:space="preserve"> </w:t>
      </w:r>
      <w:r w:rsidRPr="0009659A">
        <w:rPr>
          <w:sz w:val="28"/>
          <w:szCs w:val="28"/>
        </w:rPr>
        <w:t xml:space="preserve">(последовательности подзадач), </w:t>
      </w:r>
      <w:proofErr w:type="gramStart"/>
      <w:r w:rsidRPr="0009659A">
        <w:rPr>
          <w:sz w:val="28"/>
          <w:szCs w:val="28"/>
        </w:rPr>
        <w:t>например</w:t>
      </w:r>
      <w:proofErr w:type="gramEnd"/>
      <w:r w:rsidRPr="0009659A">
        <w:rPr>
          <w:sz w:val="28"/>
          <w:szCs w:val="28"/>
        </w:rPr>
        <w:t>: ввод данных, вызов подпрограммы решения задачи и вывод результатов. Затем последовательно раскрывают каждый блок, стараясь, чтобы на каждом шаге выявилось не более одной-двух конструкций, записывая остальные действия в виде вызова подпрограмм. Проектирование завершают, когда в записи остаются действия, реализация которых для программиста очевидна.</w:t>
      </w:r>
    </w:p>
    <w:p w:rsidR="0009659A" w:rsidRPr="00BB1555" w:rsidRDefault="0009659A" w:rsidP="00DE4669">
      <w:pPr>
        <w:spacing w:after="0" w:line="240" w:lineRule="auto"/>
        <w:rPr>
          <w:sz w:val="28"/>
          <w:szCs w:val="28"/>
        </w:rPr>
      </w:pPr>
    </w:p>
    <w:p w:rsidR="00BB1555" w:rsidRPr="00BB1555" w:rsidRDefault="00BB1555" w:rsidP="00DE4669">
      <w:pPr>
        <w:spacing w:after="0" w:line="240" w:lineRule="auto"/>
        <w:rPr>
          <w:sz w:val="28"/>
          <w:szCs w:val="28"/>
        </w:rPr>
      </w:pPr>
      <w:r w:rsidRPr="00B07495">
        <w:rPr>
          <w:b/>
          <w:i/>
          <w:sz w:val="28"/>
          <w:szCs w:val="28"/>
        </w:rPr>
        <w:t>Шаг 1</w:t>
      </w:r>
      <w:r w:rsidRPr="00B07495">
        <w:rPr>
          <w:i/>
          <w:sz w:val="28"/>
          <w:szCs w:val="28"/>
        </w:rPr>
        <w:t>.</w:t>
      </w:r>
      <w:r w:rsidRPr="00BB1555">
        <w:rPr>
          <w:sz w:val="28"/>
          <w:szCs w:val="28"/>
        </w:rPr>
        <w:t xml:space="preserve"> Определяем общую структуру программы.</w:t>
      </w:r>
    </w:p>
    <w:p w:rsidR="00BB1555" w:rsidRPr="00BB1555" w:rsidRDefault="00BB1555" w:rsidP="00DE4669">
      <w:pPr>
        <w:spacing w:after="0" w:line="240" w:lineRule="auto"/>
        <w:rPr>
          <w:b/>
          <w:sz w:val="28"/>
          <w:szCs w:val="28"/>
        </w:rPr>
      </w:pPr>
      <w:r w:rsidRPr="00BB1555">
        <w:rPr>
          <w:b/>
          <w:sz w:val="28"/>
          <w:szCs w:val="28"/>
        </w:rPr>
        <w:t>Программа:</w:t>
      </w:r>
    </w:p>
    <w:p w:rsidR="00BB1555" w:rsidRDefault="00BB1555" w:rsidP="00DE4669">
      <w:pPr>
        <w:spacing w:after="0" w:line="240" w:lineRule="auto"/>
        <w:rPr>
          <w:sz w:val="28"/>
          <w:szCs w:val="28"/>
        </w:rPr>
      </w:pPr>
      <w:r w:rsidRPr="00BB1555">
        <w:rPr>
          <w:sz w:val="28"/>
          <w:szCs w:val="28"/>
        </w:rPr>
        <w:t xml:space="preserve">      Ввести a, b, </w:t>
      </w:r>
      <w:proofErr w:type="spellStart"/>
      <w:r w:rsidRPr="00BB1555">
        <w:rPr>
          <w:sz w:val="28"/>
          <w:szCs w:val="28"/>
        </w:rPr>
        <w:t>xn</w:t>
      </w:r>
      <w:proofErr w:type="spellEnd"/>
      <w:r w:rsidRPr="00BB1555">
        <w:rPr>
          <w:sz w:val="28"/>
          <w:szCs w:val="28"/>
        </w:rPr>
        <w:t xml:space="preserve">, </w:t>
      </w:r>
      <w:proofErr w:type="spellStart"/>
      <w:r w:rsidRPr="00BB1555">
        <w:rPr>
          <w:sz w:val="28"/>
          <w:szCs w:val="28"/>
        </w:rPr>
        <w:t>xk</w:t>
      </w:r>
      <w:proofErr w:type="spellEnd"/>
      <w:r w:rsidRPr="00BB1555">
        <w:rPr>
          <w:sz w:val="28"/>
          <w:szCs w:val="28"/>
        </w:rPr>
        <w:t>, h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Определить количество точек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, в которых необходимо рассчитать значение функции.</w:t>
      </w:r>
    </w:p>
    <w:p w:rsidR="00BB1555" w:rsidRPr="00BB1555" w:rsidRDefault="00BB1555" w:rsidP="00DE4669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считать и напечатать значения функци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точках.</w:t>
      </w:r>
    </w:p>
    <w:p w:rsidR="00BB1555" w:rsidRPr="00BB1555" w:rsidRDefault="00BB1555" w:rsidP="00DE4669">
      <w:pPr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ец.</w:t>
      </w:r>
    </w:p>
    <w:p w:rsidR="00BB1555" w:rsidRPr="00BB1555" w:rsidRDefault="00BB1555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Ввод в детализации не нуждается. Детализируем вторую операцию.</w:t>
      </w:r>
    </w:p>
    <w:p w:rsidR="00B07495" w:rsidRDefault="00B07495" w:rsidP="00B0749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BB1555" w:rsidRPr="00BB1555" w:rsidRDefault="00BB1555" w:rsidP="00B0749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0749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Шаг 2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м количество точек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в заданном интервале с заданным шагом.</w:t>
      </w:r>
    </w:p>
    <w:p w:rsidR="00BB1555" w:rsidRPr="00BB1555" w:rsidRDefault="00BB1555" w:rsidP="00DE4669">
      <w:pPr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пределить количество точек </w:t>
      </w:r>
      <w:r w:rsidRPr="00BB1555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n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:</w:t>
      </w:r>
    </w:p>
    <w:p w:rsidR="00BB1555" w:rsidRPr="00BB1555" w:rsidRDefault="00BB1555" w:rsidP="00DE4669">
      <w:pPr>
        <w:spacing w:after="0" w:line="240" w:lineRule="auto"/>
        <w:ind w:firstLine="851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читать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b/>
          <w:position w:val="-28"/>
          <w:sz w:val="28"/>
          <w:szCs w:val="28"/>
          <w:lang w:eastAsia="ru-RU"/>
        </w:rPr>
        <w:object w:dxaOrig="1700" w:dyaOrig="720">
          <v:shape id="_x0000_i1029" type="#_x0000_t75" style="width:83.4pt;height:36pt" o:ole="">
            <v:imagedata r:id="rId12" o:title=""/>
          </v:shape>
          <o:OLEObject Type="Embed" ProgID="Equation.DSMT4" ShapeID="_x0000_i1029" DrawAspect="Content" ObjectID="_1819278734" r:id="rId13"/>
        </w:objec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.</w:t>
      </w:r>
    </w:p>
    <w:p w:rsidR="00BB1555" w:rsidRPr="00BB1555" w:rsidRDefault="00BB1555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0749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Шаг 3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Детализируем расчет и вывод значений функции.</w:t>
      </w:r>
    </w:p>
    <w:p w:rsidR="00BB1555" w:rsidRPr="00BB1555" w:rsidRDefault="00BB1555" w:rsidP="00DE4669">
      <w:pPr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Рассчитать и напечатать значения функции </w:t>
      </w:r>
      <w:r w:rsidRPr="00BB1555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</w:t>
      </w:r>
      <w:r w:rsidRPr="00BB155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n</w:t>
      </w:r>
      <w:r w:rsidRPr="00BB155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чках:</w:t>
      </w:r>
    </w:p>
    <w:p w:rsidR="00BB1555" w:rsidRPr="00BB1555" w:rsidRDefault="00BB1555" w:rsidP="00DE4669">
      <w:pPr>
        <w:spacing w:after="0" w:line="240" w:lineRule="auto"/>
        <w:ind w:firstLine="851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pt-BR"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ля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val="pt-BR"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pt-BR" w:eastAsia="ru-RU"/>
        </w:rPr>
        <w:t>i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pt-BR" w:eastAsia="ru-RU"/>
        </w:rPr>
        <w:t>=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val="pt-BR" w:eastAsia="ru-RU"/>
        </w:rPr>
        <w:t>1,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pt-BR" w:eastAsia="ru-RU"/>
        </w:rPr>
        <w:t>n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val="pt-BR" w:eastAsia="ru-RU"/>
        </w:rPr>
        <w:t>,1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val="pt-BR" w:eastAsia="ru-RU"/>
        </w:rPr>
        <w:t xml:space="preserve"> </w:t>
      </w:r>
    </w:p>
    <w:p w:rsidR="00BB1555" w:rsidRPr="00BB1555" w:rsidRDefault="00BB1555" w:rsidP="00DE4669">
      <w:pPr>
        <w:spacing w:after="0" w:line="240" w:lineRule="auto"/>
        <w:ind w:firstLine="1276"/>
        <w:jc w:val="both"/>
        <w:rPr>
          <w:rFonts w:ascii="Times New Roman" w:eastAsia="Times New Roman" w:hAnsi="Times New Roman" w:cs="Times New Roman"/>
          <w:sz w:val="28"/>
          <w:szCs w:val="28"/>
          <w:lang w:val="pt-BR" w:eastAsia="ru-RU"/>
        </w:rPr>
      </w:pP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pt-BR" w:eastAsia="ru-RU"/>
        </w:rPr>
        <w:t xml:space="preserve">x = xn +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pt-BR" w:eastAsia="ru-RU"/>
        </w:rPr>
        <w:t>(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pt-BR" w:eastAsia="ru-RU"/>
        </w:rPr>
        <w:t>i -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pt-BR" w:eastAsia="ru-RU"/>
        </w:rPr>
        <w:t>1)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pt-BR" w:eastAsia="ru-RU"/>
        </w:rPr>
        <w:t>*h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pt-BR"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1276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ределить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1276"/>
        <w:jc w:val="both"/>
        <w:rPr>
          <w:rFonts w:ascii="Times New Roman" w:eastAsia="Times New Roman" w:hAnsi="Times New Roman" w:cs="Times New Roman"/>
          <w:szCs w:val="24"/>
          <w:lang w:val="en-US" w:eastAsia="ru-RU"/>
        </w:rPr>
      </w:pPr>
      <w:r w:rsidRPr="00BB1555">
        <w:rPr>
          <w:rFonts w:ascii="Times New Roman" w:eastAsia="Times New Roman" w:hAnsi="Times New Roman" w:cs="Times New Roman"/>
          <w:position w:val="-34"/>
          <w:szCs w:val="24"/>
          <w:lang w:eastAsia="ru-RU"/>
        </w:rPr>
        <w:object w:dxaOrig="1480" w:dyaOrig="820">
          <v:shape id="_x0000_i1030" type="#_x0000_t75" style="width:91.2pt;height:50.4pt" o:ole="">
            <v:imagedata r:id="rId14" o:title=""/>
          </v:shape>
          <o:OLEObject Type="Embed" ProgID="Equation.DSMT4" ShapeID="_x0000_i1030" DrawAspect="Content" ObjectID="_1819278735" r:id="rId15"/>
        </w:object>
      </w:r>
    </w:p>
    <w:p w:rsidR="00BB1555" w:rsidRPr="00BB1555" w:rsidRDefault="00BB1555" w:rsidP="00DE4669">
      <w:pPr>
        <w:spacing w:after="0" w:line="240" w:lineRule="auto"/>
        <w:ind w:firstLine="127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вести на экран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-цикл.</w:t>
      </w:r>
    </w:p>
    <w:p w:rsidR="00BB1555" w:rsidRPr="00BB1555" w:rsidRDefault="00BB1555" w:rsidP="00DE4669">
      <w:pPr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.</w:t>
      </w:r>
    </w:p>
    <w:p w:rsidR="00B07495" w:rsidRDefault="00B07495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BB1555" w:rsidRPr="00BB1555" w:rsidRDefault="00BB1555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0749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Шаг 4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тализируем определение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пределить </w:t>
      </w:r>
      <w:r w:rsidRPr="00BB1555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z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:</w:t>
      </w:r>
    </w:p>
    <w:p w:rsidR="00BB1555" w:rsidRPr="00BB1555" w:rsidRDefault="00BB1555" w:rsidP="00DE4669">
      <w:pPr>
        <w:spacing w:after="0" w:line="240" w:lineRule="auto"/>
        <w:ind w:firstLine="851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Есл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A3"/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BB1555" w:rsidRPr="00BB1555" w:rsidRDefault="00BB1555" w:rsidP="00DE4669">
      <w:pPr>
        <w:spacing w:after="0" w:line="240" w:lineRule="auto"/>
        <w:ind w:firstLine="134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то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z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=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in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x</w:t>
      </w:r>
    </w:p>
    <w:p w:rsidR="00BB1555" w:rsidRPr="00BB1555" w:rsidRDefault="00BB1555" w:rsidP="00DE4669">
      <w:pPr>
        <w:spacing w:after="0" w:line="240" w:lineRule="auto"/>
        <w:ind w:firstLine="134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аче </w:t>
      </w:r>
    </w:p>
    <w:p w:rsidR="00BB1555" w:rsidRPr="00BB1555" w:rsidRDefault="00BB1555" w:rsidP="00DE4669">
      <w:pPr>
        <w:spacing w:after="0" w:line="240" w:lineRule="auto"/>
        <w:ind w:firstLine="134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есл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B3"/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</w:p>
    <w:p w:rsidR="00BB1555" w:rsidRPr="00BB1555" w:rsidRDefault="00BB1555" w:rsidP="00DE4669">
      <w:pPr>
        <w:spacing w:after="0" w:line="240" w:lineRule="auto"/>
        <w:ind w:firstLine="134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то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+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</w:p>
    <w:p w:rsidR="00BB1555" w:rsidRDefault="00BB1555" w:rsidP="00DE4669">
      <w:pPr>
        <w:spacing w:after="0" w:line="240" w:lineRule="auto"/>
        <w:ind w:firstLine="1344"/>
        <w:jc w:val="both"/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иначе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</w:p>
    <w:p w:rsidR="00BB1555" w:rsidRPr="00BB1555" w:rsidRDefault="00BB1555" w:rsidP="00DE4669">
      <w:pPr>
        <w:spacing w:after="0" w:line="240" w:lineRule="auto"/>
        <w:ind w:firstLine="134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все-если</w:t>
      </w:r>
    </w:p>
    <w:p w:rsidR="00BB1555" w:rsidRPr="00BB1555" w:rsidRDefault="00BB1555" w:rsidP="00DE4669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-если.</w:t>
      </w:r>
    </w:p>
    <w:p w:rsidR="00BB1555" w:rsidRDefault="00BB1555" w:rsidP="00DE4669">
      <w:pPr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Все.</w:t>
      </w:r>
    </w:p>
    <w:p w:rsidR="00BB1555" w:rsidRDefault="00BB1555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мы получили полный алгоритм решения задачи. </w:t>
      </w:r>
    </w:p>
    <w:p w:rsidR="0009659A" w:rsidRDefault="0009659A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9659A" w:rsidRDefault="0009659A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9659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хема алгоритма основной программы и подпрограммы</w:t>
      </w:r>
    </w:p>
    <w:p w:rsidR="0009659A" w:rsidRPr="0009659A" w:rsidRDefault="0009659A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6BE83193" wp14:editId="088BFF16">
            <wp:extent cx="6390005" cy="43275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390005" cy="432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59A" w:rsidRPr="00BB1555" w:rsidRDefault="0009659A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12CFB" w:rsidRDefault="00012CFB" w:rsidP="00012CF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202122"/>
          <w:sz w:val="28"/>
          <w:szCs w:val="28"/>
          <w:lang w:eastAsia="ru-RU"/>
        </w:rPr>
      </w:pPr>
      <w:r w:rsidRPr="00012CFB">
        <w:rPr>
          <w:rFonts w:ascii="Times New Roman" w:eastAsia="Times New Roman" w:hAnsi="Times New Roman" w:cs="Times New Roman"/>
          <w:b/>
          <w:color w:val="202122"/>
          <w:sz w:val="32"/>
          <w:szCs w:val="32"/>
          <w:lang w:eastAsia="ru-RU"/>
        </w:rPr>
        <w:t>Задача 1_1.</w:t>
      </w:r>
      <w:r w:rsidRPr="00012CFB">
        <w:rPr>
          <w:rFonts w:ascii="Times New Roman" w:eastAsia="Times New Roman" w:hAnsi="Times New Roman" w:cs="Times New Roman"/>
          <w:color w:val="202122"/>
          <w:sz w:val="28"/>
          <w:szCs w:val="28"/>
          <w:lang w:eastAsia="ru-RU"/>
        </w:rPr>
        <w:t xml:space="preserve"> Вычислить значение функции, заданной следующим образом.</w:t>
      </w:r>
    </w:p>
    <w:p w:rsidR="00012CFB" w:rsidRPr="00012CFB" w:rsidRDefault="00012CFB" w:rsidP="00012CF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</w:pP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Y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=</w:t>
      </w:r>
      <w:r w:rsidRPr="00012CFB">
        <w:rPr>
          <w:rFonts w:ascii="Times New Roman" w:eastAsia="Times New Roman" w:hAnsi="Times New Roman" w:cs="Times New Roman"/>
          <w:color w:val="202122"/>
          <w:position w:val="-28"/>
          <w:sz w:val="32"/>
          <w:szCs w:val="32"/>
          <w:lang w:val="en-US" w:eastAsia="ru-RU"/>
        </w:rPr>
        <w:object w:dxaOrig="1020" w:dyaOrig="660">
          <v:shape id="_x0000_i1031" type="#_x0000_t75" style="width:51pt;height:33pt" o:ole="">
            <v:imagedata r:id="rId17" o:title=""/>
          </v:shape>
          <o:OLEObject Type="Embed" ProgID="Equation.3" ShapeID="_x0000_i1031" DrawAspect="Content" ObjectID="_1819278736" r:id="rId18"/>
        </w:objec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 xml:space="preserve">     где:      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z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 xml:space="preserve">=    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sin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(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)</w:t>
      </w:r>
      <w:proofErr w:type="gramStart"/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,  при</w:t>
      </w:r>
      <w:proofErr w:type="gramEnd"/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 xml:space="preserve">  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&lt;=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a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;</w:t>
      </w:r>
    </w:p>
    <w:p w:rsidR="00012CFB" w:rsidRPr="00012CFB" w:rsidRDefault="00012CFB" w:rsidP="00012CF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</w:pP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 xml:space="preserve">                                    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z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 xml:space="preserve">=   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 xml:space="preserve">^3,     при 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a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&lt;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&lt;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b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;</w:t>
      </w:r>
    </w:p>
    <w:p w:rsidR="00012CFB" w:rsidRPr="00012CFB" w:rsidRDefault="00012CFB" w:rsidP="00012CF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</w:pP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 xml:space="preserve">                                    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z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= 1+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x</w:t>
      </w:r>
      <w:proofErr w:type="gramStart"/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,  при</w:t>
      </w:r>
      <w:proofErr w:type="gramEnd"/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 xml:space="preserve">   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&gt;=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b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.</w:t>
      </w:r>
    </w:p>
    <w:p w:rsidR="00012CFB" w:rsidRDefault="00012CFB" w:rsidP="00012CF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</w:pP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 xml:space="preserve">   </w:t>
      </w:r>
      <w:proofErr w:type="gramStart"/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,</w:t>
      </w:r>
      <w:proofErr w:type="gramEnd"/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a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,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b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 xml:space="preserve"> вводятся с клавиатуры и 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a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&lt;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val="en-US" w:eastAsia="ru-RU"/>
        </w:rPr>
        <w:t>b</w:t>
      </w:r>
      <w:r w:rsidRPr="00012CFB"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 xml:space="preserve">.  </w:t>
      </w:r>
    </w:p>
    <w:p w:rsidR="00012CFB" w:rsidRDefault="00012CFB" w:rsidP="00012CF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noProof/>
          <w:color w:val="202122"/>
          <w:sz w:val="32"/>
          <w:szCs w:val="32"/>
          <w:lang w:eastAsia="ru-RU"/>
        </w:rPr>
        <w:lastRenderedPageBreak/>
        <w:drawing>
          <wp:inline distT="0" distB="0" distL="0" distR="0" wp14:anchorId="374EE5CB">
            <wp:extent cx="3133725" cy="4170045"/>
            <wp:effectExtent l="0" t="0" r="9525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4170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12CFB" w:rsidRDefault="00012CFB" w:rsidP="00012CF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>Схема  алгоритма</w:t>
      </w:r>
      <w:proofErr w:type="gramEnd"/>
      <w:r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  <w:t xml:space="preserve"> к решению Задачи 1_1</w:t>
      </w:r>
    </w:p>
    <w:p w:rsidR="00012CFB" w:rsidRPr="00012CFB" w:rsidRDefault="00012CFB" w:rsidP="00012CF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color w:val="202122"/>
          <w:sz w:val="28"/>
          <w:szCs w:val="28"/>
          <w:lang w:eastAsia="ru-RU"/>
        </w:rPr>
      </w:pPr>
      <w:r w:rsidRPr="00012CFB">
        <w:rPr>
          <w:rFonts w:ascii="Times New Roman" w:eastAsia="Times New Roman" w:hAnsi="Times New Roman" w:cs="Times New Roman"/>
          <w:b/>
          <w:color w:val="202122"/>
          <w:sz w:val="28"/>
          <w:szCs w:val="28"/>
          <w:lang w:eastAsia="ru-RU"/>
        </w:rPr>
        <w:t>Текст программы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12C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#</w:t>
      </w:r>
      <w:proofErr w:type="spellStart"/>
      <w:r w:rsidRPr="00012CFB">
        <w:rPr>
          <w:rFonts w:ascii="Times New Roman" w:eastAsia="Times New Roman" w:hAnsi="Times New Roman" w:cs="Times New Roman"/>
          <w:b/>
          <w:color w:val="000080"/>
          <w:sz w:val="28"/>
          <w:szCs w:val="28"/>
          <w:lang w:eastAsia="ru-RU"/>
        </w:rPr>
        <w:t>include</w:t>
      </w:r>
      <w:proofErr w:type="spellEnd"/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eastAsia="ru-RU"/>
        </w:rPr>
        <w:t xml:space="preserve"> 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&lt;</w:t>
      </w:r>
      <w:proofErr w:type="spellStart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stdio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proofErr w:type="gramStart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h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&gt;</w:t>
      </w: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eastAsia="ru-RU"/>
        </w:rPr>
        <w:t xml:space="preserve">  </w:t>
      </w:r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/</w:t>
      </w:r>
      <w:proofErr w:type="gramEnd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/</w:t>
      </w: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eastAsia="ru-RU"/>
        </w:rPr>
        <w:t xml:space="preserve"> </w:t>
      </w:r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подключение</w:t>
      </w: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eastAsia="ru-RU"/>
        </w:rPr>
        <w:t xml:space="preserve"> </w:t>
      </w:r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процедур</w:t>
      </w: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eastAsia="ru-RU"/>
        </w:rPr>
        <w:t xml:space="preserve"> </w:t>
      </w:r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ввода</w:t>
      </w: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eastAsia="ru-RU"/>
        </w:rPr>
        <w:t xml:space="preserve"> </w:t>
      </w:r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вывода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12C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#</w:t>
      </w:r>
      <w:proofErr w:type="spellStart"/>
      <w:r w:rsidRPr="00012CFB">
        <w:rPr>
          <w:rFonts w:ascii="Times New Roman" w:eastAsia="Times New Roman" w:hAnsi="Times New Roman" w:cs="Times New Roman"/>
          <w:b/>
          <w:color w:val="000080"/>
          <w:sz w:val="28"/>
          <w:szCs w:val="28"/>
          <w:lang w:eastAsia="ru-RU"/>
        </w:rPr>
        <w:t>include</w:t>
      </w:r>
      <w:proofErr w:type="spellEnd"/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eastAsia="ru-RU"/>
        </w:rPr>
        <w:t xml:space="preserve"> 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&lt;</w:t>
      </w:r>
      <w:proofErr w:type="spellStart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math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proofErr w:type="gramStart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h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&gt;</w:t>
      </w: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eastAsia="ru-RU"/>
        </w:rPr>
        <w:t xml:space="preserve">  </w:t>
      </w:r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/</w:t>
      </w:r>
      <w:proofErr w:type="gramEnd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/</w:t>
      </w: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eastAsia="ru-RU"/>
        </w:rPr>
        <w:t xml:space="preserve"> </w:t>
      </w:r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подключение</w:t>
      </w: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eastAsia="ru-RU"/>
        </w:rPr>
        <w:t xml:space="preserve"> </w:t>
      </w:r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eastAsia="ru-RU"/>
        </w:rPr>
        <w:t>математических функций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proofErr w:type="gramStart"/>
      <w:r w:rsidRPr="00012CFB">
        <w:rPr>
          <w:rFonts w:ascii="Times New Roman" w:eastAsia="Times New Roman" w:hAnsi="Times New Roman" w:cs="Times New Roman"/>
          <w:b/>
          <w:color w:val="808000"/>
          <w:sz w:val="28"/>
          <w:szCs w:val="28"/>
          <w:lang w:val="en-US" w:eastAsia="ru-RU"/>
        </w:rPr>
        <w:t>int</w:t>
      </w:r>
      <w:proofErr w:type="spellEnd"/>
      <w:proofErr w:type="gramEnd"/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</w:t>
      </w:r>
      <w:r w:rsidRPr="00012CFB">
        <w:rPr>
          <w:rFonts w:ascii="Times New Roman" w:eastAsia="Times New Roman" w:hAnsi="Times New Roman" w:cs="Times New Roman"/>
          <w:b/>
          <w:bCs/>
          <w:color w:val="00677C"/>
          <w:sz w:val="28"/>
          <w:szCs w:val="28"/>
          <w:lang w:val="en-US" w:eastAsia="ru-RU"/>
        </w:rPr>
        <w:t>main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()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{</w:t>
      </w: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</w:t>
      </w:r>
      <w:proofErr w:type="gramStart"/>
      <w:r w:rsidRPr="00012CFB">
        <w:rPr>
          <w:rFonts w:ascii="Times New Roman" w:eastAsia="Times New Roman" w:hAnsi="Times New Roman" w:cs="Times New Roman"/>
          <w:b/>
          <w:color w:val="808000"/>
          <w:sz w:val="28"/>
          <w:szCs w:val="28"/>
          <w:lang w:val="en-US" w:eastAsia="ru-RU"/>
        </w:rPr>
        <w:t>float</w:t>
      </w:r>
      <w:proofErr w:type="gramEnd"/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</w:t>
      </w:r>
      <w:proofErr w:type="spellStart"/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a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,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b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,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,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z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,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y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</w:t>
      </w:r>
      <w:proofErr w:type="gramStart"/>
      <w:r w:rsidRPr="00012CFB">
        <w:rPr>
          <w:rFonts w:ascii="Times New Roman" w:eastAsia="Times New Roman" w:hAnsi="Times New Roman" w:cs="Times New Roman"/>
          <w:b/>
          <w:color w:val="00677C"/>
          <w:sz w:val="28"/>
          <w:szCs w:val="28"/>
          <w:lang w:val="en-US" w:eastAsia="ru-RU"/>
        </w:rPr>
        <w:t>puts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(</w:t>
      </w:r>
      <w:proofErr w:type="gramEnd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"Input</w:t>
      </w: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</w:t>
      </w:r>
      <w:proofErr w:type="spellStart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a,b</w:t>
      </w:r>
      <w:proofErr w:type="spellEnd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,</w:t>
      </w: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</w:t>
      </w:r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a&lt;b</w:t>
      </w: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</w:t>
      </w:r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:"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)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</w:t>
      </w:r>
      <w:proofErr w:type="spellStart"/>
      <w:proofErr w:type="gramStart"/>
      <w:r w:rsidRPr="00012CFB">
        <w:rPr>
          <w:rFonts w:ascii="Times New Roman" w:eastAsia="Times New Roman" w:hAnsi="Times New Roman" w:cs="Times New Roman"/>
          <w:b/>
          <w:color w:val="00677C"/>
          <w:sz w:val="28"/>
          <w:szCs w:val="28"/>
          <w:lang w:val="en-US" w:eastAsia="ru-RU"/>
        </w:rPr>
        <w:t>scanf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(</w:t>
      </w:r>
      <w:proofErr w:type="gramEnd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"%f %</w:t>
      </w:r>
      <w:proofErr w:type="spellStart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f"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,&amp;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a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,&amp;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b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)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</w:t>
      </w:r>
      <w:proofErr w:type="gramStart"/>
      <w:r w:rsidRPr="00012CFB">
        <w:rPr>
          <w:rFonts w:ascii="Times New Roman" w:eastAsia="Times New Roman" w:hAnsi="Times New Roman" w:cs="Times New Roman"/>
          <w:b/>
          <w:color w:val="00677C"/>
          <w:sz w:val="28"/>
          <w:szCs w:val="28"/>
          <w:lang w:val="en-US" w:eastAsia="ru-RU"/>
        </w:rPr>
        <w:t>puts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(</w:t>
      </w:r>
      <w:proofErr w:type="gramEnd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"Input x :"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)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</w:t>
      </w:r>
      <w:proofErr w:type="spellStart"/>
      <w:proofErr w:type="gramStart"/>
      <w:r w:rsidRPr="00012CFB">
        <w:rPr>
          <w:rFonts w:ascii="Times New Roman" w:eastAsia="Times New Roman" w:hAnsi="Times New Roman" w:cs="Times New Roman"/>
          <w:b/>
          <w:color w:val="00677C"/>
          <w:sz w:val="28"/>
          <w:szCs w:val="28"/>
          <w:lang w:val="en-US" w:eastAsia="ru-RU"/>
        </w:rPr>
        <w:t>scanf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(</w:t>
      </w:r>
      <w:proofErr w:type="gramEnd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"%</w:t>
      </w:r>
      <w:proofErr w:type="spellStart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f"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,&amp;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x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)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</w:t>
      </w:r>
      <w:proofErr w:type="spellStart"/>
      <w:proofErr w:type="gramStart"/>
      <w:r w:rsidRPr="00012CFB">
        <w:rPr>
          <w:rFonts w:ascii="Times New Roman" w:eastAsia="Times New Roman" w:hAnsi="Times New Roman" w:cs="Times New Roman"/>
          <w:b/>
          <w:color w:val="00677C"/>
          <w:sz w:val="28"/>
          <w:szCs w:val="28"/>
          <w:lang w:val="en-US" w:eastAsia="ru-RU"/>
        </w:rPr>
        <w:t>printf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(</w:t>
      </w:r>
      <w:proofErr w:type="gramEnd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"</w:t>
      </w:r>
      <w:proofErr w:type="spellStart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inputed</w:t>
      </w:r>
      <w:proofErr w:type="spellEnd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 xml:space="preserve"> x=%7.2f, a=%7.2f, b=%7.2f.\n"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,</w:t>
      </w:r>
      <w:proofErr w:type="spellStart"/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,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a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,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b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)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</w:t>
      </w:r>
      <w:r w:rsidRPr="00012CFB">
        <w:rPr>
          <w:rFonts w:ascii="Times New Roman" w:eastAsia="Times New Roman" w:hAnsi="Times New Roman" w:cs="Times New Roman"/>
          <w:b/>
          <w:color w:val="808000"/>
          <w:sz w:val="28"/>
          <w:szCs w:val="28"/>
          <w:lang w:val="en-US" w:eastAsia="ru-RU"/>
        </w:rPr>
        <w:t>if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(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&lt;=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a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)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  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{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z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=</w:t>
      </w:r>
      <w:r w:rsidRPr="00012CFB">
        <w:rPr>
          <w:rFonts w:ascii="Times New Roman" w:eastAsia="Times New Roman" w:hAnsi="Times New Roman" w:cs="Times New Roman"/>
          <w:b/>
          <w:color w:val="00677C"/>
          <w:sz w:val="28"/>
          <w:szCs w:val="28"/>
          <w:lang w:val="en-US" w:eastAsia="ru-RU"/>
        </w:rPr>
        <w:t>sin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(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)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    </w:t>
      </w:r>
      <w:proofErr w:type="spellStart"/>
      <w:proofErr w:type="gramStart"/>
      <w:r w:rsidRPr="00012CFB">
        <w:rPr>
          <w:rFonts w:ascii="Times New Roman" w:eastAsia="Times New Roman" w:hAnsi="Times New Roman" w:cs="Times New Roman"/>
          <w:b/>
          <w:color w:val="00677C"/>
          <w:sz w:val="28"/>
          <w:szCs w:val="28"/>
          <w:lang w:val="en-US" w:eastAsia="ru-RU"/>
        </w:rPr>
        <w:t>printf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(</w:t>
      </w:r>
      <w:proofErr w:type="gramEnd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"z=sin(x)= %10.5f\</w:t>
      </w:r>
      <w:proofErr w:type="spellStart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n"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,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z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)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  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}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 </w:t>
      </w:r>
      <w:r w:rsidRPr="00012CFB">
        <w:rPr>
          <w:rFonts w:ascii="Times New Roman" w:eastAsia="Times New Roman" w:hAnsi="Times New Roman" w:cs="Times New Roman"/>
          <w:b/>
          <w:color w:val="808000"/>
          <w:sz w:val="28"/>
          <w:szCs w:val="28"/>
          <w:lang w:val="en-US" w:eastAsia="ru-RU"/>
        </w:rPr>
        <w:t>else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    </w:t>
      </w:r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>if(x&gt;=b)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 xml:space="preserve">         {z=1+x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 xml:space="preserve">          </w:t>
      </w:r>
      <w:proofErr w:type="spellStart"/>
      <w:proofErr w:type="gramStart"/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>printf</w:t>
      </w:r>
      <w:proofErr w:type="spellEnd"/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>(</w:t>
      </w:r>
      <w:proofErr w:type="gramEnd"/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>"z=1+x= %10.5f\</w:t>
      </w:r>
      <w:proofErr w:type="spellStart"/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>n",z</w:t>
      </w:r>
      <w:proofErr w:type="spellEnd"/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>)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 xml:space="preserve">         }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 xml:space="preserve">        else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 xml:space="preserve">        {z=x*x*x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 xml:space="preserve">          </w:t>
      </w:r>
      <w:proofErr w:type="spellStart"/>
      <w:proofErr w:type="gramStart"/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>printf</w:t>
      </w:r>
      <w:proofErr w:type="spellEnd"/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>(</w:t>
      </w:r>
      <w:proofErr w:type="gramEnd"/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>"z=x*x*x= %10.5f\</w:t>
      </w:r>
      <w:proofErr w:type="spellStart"/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>n",z</w:t>
      </w:r>
      <w:proofErr w:type="spellEnd"/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t>)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7030A0"/>
          <w:sz w:val="28"/>
          <w:szCs w:val="28"/>
          <w:lang w:val="en-US" w:eastAsia="ru-RU"/>
        </w:rPr>
        <w:lastRenderedPageBreak/>
        <w:t xml:space="preserve">        }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y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=(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*</w:t>
      </w:r>
      <w:proofErr w:type="spellStart"/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+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z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)/</w:t>
      </w:r>
      <w:proofErr w:type="spellStart"/>
      <w:r w:rsidRPr="00012CFB">
        <w:rPr>
          <w:rFonts w:ascii="Times New Roman" w:eastAsia="Times New Roman" w:hAnsi="Times New Roman" w:cs="Times New Roman"/>
          <w:b/>
          <w:color w:val="00677C"/>
          <w:sz w:val="28"/>
          <w:szCs w:val="28"/>
          <w:lang w:val="en-US" w:eastAsia="ru-RU"/>
        </w:rPr>
        <w:t>sqrt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(</w:t>
      </w:r>
      <w:r w:rsidRPr="00012CFB">
        <w:rPr>
          <w:rFonts w:ascii="Times New Roman" w:eastAsia="Times New Roman" w:hAnsi="Times New Roman" w:cs="Times New Roman"/>
          <w:b/>
          <w:color w:val="000080"/>
          <w:sz w:val="28"/>
          <w:szCs w:val="28"/>
          <w:lang w:val="en-US" w:eastAsia="ru-RU"/>
        </w:rPr>
        <w:t>2.0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+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*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x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)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     </w:t>
      </w:r>
      <w:proofErr w:type="spellStart"/>
      <w:proofErr w:type="gramStart"/>
      <w:r w:rsidRPr="00012CFB">
        <w:rPr>
          <w:rFonts w:ascii="Times New Roman" w:eastAsia="Times New Roman" w:hAnsi="Times New Roman" w:cs="Times New Roman"/>
          <w:b/>
          <w:color w:val="00677C"/>
          <w:sz w:val="28"/>
          <w:szCs w:val="28"/>
          <w:lang w:val="en-US" w:eastAsia="ru-RU"/>
        </w:rPr>
        <w:t>printf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(</w:t>
      </w:r>
      <w:proofErr w:type="gramEnd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"y=%12.5f\</w:t>
      </w:r>
      <w:proofErr w:type="spellStart"/>
      <w:r w:rsidRPr="00012CFB">
        <w:rPr>
          <w:rFonts w:ascii="Times New Roman" w:eastAsia="Times New Roman" w:hAnsi="Times New Roman" w:cs="Times New Roman"/>
          <w:b/>
          <w:color w:val="008000"/>
          <w:sz w:val="28"/>
          <w:szCs w:val="28"/>
          <w:lang w:val="en-US" w:eastAsia="ru-RU"/>
        </w:rPr>
        <w:t>n"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,</w:t>
      </w:r>
      <w:r w:rsidRPr="00012CFB">
        <w:rPr>
          <w:rFonts w:ascii="Times New Roman" w:eastAsia="Times New Roman" w:hAnsi="Times New Roman" w:cs="Times New Roman"/>
          <w:b/>
          <w:color w:val="092E64"/>
          <w:sz w:val="28"/>
          <w:szCs w:val="28"/>
          <w:lang w:val="en-US" w:eastAsia="ru-RU"/>
        </w:rPr>
        <w:t>y</w:t>
      </w:r>
      <w:proofErr w:type="spellEnd"/>
      <w:r w:rsidRPr="00012C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)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val="en-US" w:eastAsia="ru-RU"/>
        </w:rPr>
        <w:t xml:space="preserve">   </w:t>
      </w:r>
      <w:proofErr w:type="spellStart"/>
      <w:r w:rsidRPr="00012CFB">
        <w:rPr>
          <w:rFonts w:ascii="Times New Roman" w:eastAsia="Times New Roman" w:hAnsi="Times New Roman" w:cs="Times New Roman"/>
          <w:b/>
          <w:color w:val="808000"/>
          <w:sz w:val="28"/>
          <w:szCs w:val="28"/>
          <w:lang w:eastAsia="ru-RU"/>
        </w:rPr>
        <w:t>return</w:t>
      </w:r>
      <w:proofErr w:type="spellEnd"/>
      <w:r w:rsidRPr="00012CFB">
        <w:rPr>
          <w:rFonts w:ascii="Times New Roman" w:eastAsia="Times New Roman" w:hAnsi="Times New Roman" w:cs="Times New Roman"/>
          <w:b/>
          <w:color w:val="C0C0C0"/>
          <w:sz w:val="28"/>
          <w:szCs w:val="28"/>
          <w:lang w:eastAsia="ru-RU"/>
        </w:rPr>
        <w:t xml:space="preserve"> </w:t>
      </w:r>
      <w:r w:rsidRPr="00012CFB">
        <w:rPr>
          <w:rFonts w:ascii="Times New Roman" w:eastAsia="Times New Roman" w:hAnsi="Times New Roman" w:cs="Times New Roman"/>
          <w:b/>
          <w:color w:val="000080"/>
          <w:sz w:val="28"/>
          <w:szCs w:val="28"/>
          <w:lang w:eastAsia="ru-RU"/>
        </w:rPr>
        <w:t>0</w:t>
      </w:r>
      <w:r w:rsidRPr="00012C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;</w:t>
      </w:r>
    </w:p>
    <w:p w:rsidR="00012CFB" w:rsidRPr="00012CFB" w:rsidRDefault="00012CFB" w:rsidP="00012CF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12C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}</w:t>
      </w:r>
    </w:p>
    <w:p w:rsidR="00012CFB" w:rsidRDefault="003A108E" w:rsidP="00012CF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color w:val="2021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202122"/>
          <w:sz w:val="28"/>
          <w:szCs w:val="28"/>
          <w:lang w:eastAsia="ru-RU"/>
        </w:rPr>
        <w:t>Пример</w:t>
      </w:r>
      <w:r w:rsidR="00012CFB" w:rsidRPr="00012CFB">
        <w:rPr>
          <w:rFonts w:ascii="Times New Roman" w:eastAsia="Times New Roman" w:hAnsi="Times New Roman" w:cs="Times New Roman"/>
          <w:b/>
          <w:color w:val="202122"/>
          <w:sz w:val="28"/>
          <w:szCs w:val="28"/>
          <w:lang w:eastAsia="ru-RU"/>
        </w:rPr>
        <w:t xml:space="preserve"> работы программы</w:t>
      </w:r>
    </w:p>
    <w:p w:rsidR="00012CFB" w:rsidRPr="00012CFB" w:rsidRDefault="00012CFB" w:rsidP="00012CF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color w:val="2021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color w:val="202122"/>
          <w:sz w:val="28"/>
          <w:szCs w:val="28"/>
          <w:lang w:eastAsia="ru-RU"/>
        </w:rPr>
        <w:drawing>
          <wp:inline distT="0" distB="0" distL="0" distR="0" wp14:anchorId="5F73EC44">
            <wp:extent cx="3865245" cy="1390015"/>
            <wp:effectExtent l="0" t="0" r="1905" b="63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5245" cy="1390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12CFB" w:rsidRPr="00012CFB" w:rsidRDefault="00012CFB" w:rsidP="00012CF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202122"/>
          <w:sz w:val="32"/>
          <w:szCs w:val="32"/>
          <w:lang w:eastAsia="ru-RU"/>
        </w:rPr>
      </w:pPr>
    </w:p>
    <w:p w:rsidR="00BB1555" w:rsidRDefault="00BB1555" w:rsidP="00DE4669">
      <w:pPr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012CFB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Разбор решения задачи 2</w:t>
      </w:r>
    </w:p>
    <w:p w:rsidR="00866282" w:rsidRPr="00012CFB" w:rsidRDefault="00866282" w:rsidP="00DE4669">
      <w:pPr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32"/>
          <w:szCs w:val="32"/>
          <w:lang w:eastAsia="ru-RU"/>
        </w:rPr>
        <w:drawing>
          <wp:inline distT="0" distB="0" distL="0" distR="0" wp14:anchorId="40654DBB">
            <wp:extent cx="2585085" cy="1676400"/>
            <wp:effectExtent l="0" t="0" r="571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085" cy="16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B1555" w:rsidRPr="00BB1555" w:rsidRDefault="00BB1555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&gt;1 данная функция является монотонно возрастающей. Для нахождения значения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применить </w:t>
      </w:r>
      <w:r w:rsidRPr="0086628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етод половинного деления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 Суть данного метода заключается в следующем. Вначале определяют отрезок [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, такой что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3"/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3"/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Затем делят его пополам </w:t>
      </w:r>
      <w:proofErr w:type="spellStart"/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t</w:t>
      </w:r>
      <w:proofErr w:type="spellEnd"/>
      <w:r w:rsidRPr="00BB155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= (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1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+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/ 2 и определяют, в какой половине отрезка находится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Для этого сравнивают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spellStart"/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t</w:t>
      </w:r>
      <w:proofErr w:type="spell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лученный отрезок опять делят пополам и так до тех пор, пока разность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станет меньше заданного значения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5"/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422D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Шаг 1.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яем общую структуру программы.</w:t>
      </w:r>
    </w:p>
    <w:p w:rsidR="00BB1555" w:rsidRPr="00BB1555" w:rsidRDefault="00BB1555" w:rsidP="00DE4669">
      <w:pPr>
        <w:spacing w:before="120"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ограмма: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Ввест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ps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Определить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Вывест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ец.</w:t>
      </w:r>
    </w:p>
    <w:p w:rsidR="00C422DC" w:rsidRDefault="00C422DC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AEA5B09" wp14:editId="232D89B0">
            <wp:extent cx="2567940" cy="1961621"/>
            <wp:effectExtent l="0" t="0" r="381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83130" cy="197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422D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Шаг 2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тализируем операцию определения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before="120"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пределить </w:t>
      </w:r>
      <w:r w:rsidRPr="00BB1555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: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Определить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, такое что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3"/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Определить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, такое что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3"/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Определить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интервале [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="00B07495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B074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]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.</w:t>
      </w:r>
    </w:p>
    <w:p w:rsidR="00C422DC" w:rsidRDefault="00C422DC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31B51983" wp14:editId="3C654E7D">
            <wp:extent cx="2686050" cy="19907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422D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Шаг 3.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тализируем операцию определения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Значение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 должно быть подобрано так, чтобы выполнялось условие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3"/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звестно, что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&gt;0, следовательно, можно взять некоторое значение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пример,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=1, и последовательно уменьшая его, например, в два раза определить значение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, удовлетворяющее данному условию.</w:t>
      </w:r>
    </w:p>
    <w:p w:rsidR="00BB1555" w:rsidRPr="00BB1555" w:rsidRDefault="00BB1555" w:rsidP="00DE4669">
      <w:pPr>
        <w:spacing w:before="120"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пределить </w:t>
      </w:r>
      <w:r w:rsidRPr="00BB1555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: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proofErr w:type="gramStart"/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:=1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икл-пока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) &gt;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w:proofErr w:type="gramStart"/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:=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/2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-цикл</w:t>
      </w:r>
    </w:p>
    <w:p w:rsid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.</w:t>
      </w:r>
    </w:p>
    <w:p w:rsidR="00866282" w:rsidRPr="00BB1555" w:rsidRDefault="00866282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5CD3FEE5">
            <wp:extent cx="2322830" cy="2322830"/>
            <wp:effectExtent l="0" t="0" r="1270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2830" cy="2322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422DC" w:rsidRDefault="00C422DC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422D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Шаг 4.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тализируем операцию определения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Значение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 определяем аналогично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, но исходное значение будем увеличивать в два раза.</w:t>
      </w:r>
    </w:p>
    <w:p w:rsidR="00BB1555" w:rsidRPr="00BB1555" w:rsidRDefault="00BB1555" w:rsidP="00DE4669">
      <w:pPr>
        <w:spacing w:before="120"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пределить </w:t>
      </w:r>
      <w:r w:rsidRPr="00BB1555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: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proofErr w:type="gramStart"/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:=1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икл-пока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&lt;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proofErr w:type="gramEnd"/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w:proofErr w:type="gramStart"/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:=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*2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-цикл</w:t>
      </w:r>
    </w:p>
    <w:p w:rsid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.</w:t>
      </w:r>
    </w:p>
    <w:p w:rsidR="00866282" w:rsidRPr="00BB1555" w:rsidRDefault="00866282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3280B4B6">
            <wp:extent cx="2121535" cy="225552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535" cy="2255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422DC" w:rsidRDefault="00C422DC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422D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Шаг 5.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тализируем операцию определения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пределение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яется последовательным сокращением отрезка [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,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].</w:t>
      </w:r>
    </w:p>
    <w:p w:rsidR="00BB1555" w:rsidRPr="00BB1555" w:rsidRDefault="00BB1555" w:rsidP="00DE4669">
      <w:pPr>
        <w:spacing w:before="120"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пределить </w:t>
      </w:r>
      <w:r w:rsidRPr="00BB1555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: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цикл-пока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-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&gt;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ps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Сократить отрезок [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,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]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все-цикл</w:t>
      </w:r>
    </w:p>
    <w:p w:rsid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.</w:t>
      </w:r>
    </w:p>
    <w:p w:rsidR="00866282" w:rsidRPr="00BB1555" w:rsidRDefault="00866282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1C033FDE">
            <wp:extent cx="2030095" cy="1908175"/>
            <wp:effectExtent l="0" t="0" r="825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908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422DC" w:rsidRDefault="00C422DC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422D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Шаг 6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тализируем операцию сокращения интервала определения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окращение отрезка достигается делением пополам и отбрасываем половины, не удовлетворяющей условию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3"/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3"/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</w:p>
    <w:p w:rsidR="00BB1555" w:rsidRPr="00BB1555" w:rsidRDefault="00BB1555" w:rsidP="00DE4669">
      <w:pPr>
        <w:spacing w:before="120" w:after="0" w:line="240" w:lineRule="auto"/>
        <w:ind w:firstLine="425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Сократить интервал определения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: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proofErr w:type="spellStart"/>
      <w:proofErr w:type="gramStart"/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t</w:t>
      </w:r>
      <w:proofErr w:type="spell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+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)/2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сли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spellStart"/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t</w:t>
      </w:r>
      <w:proofErr w:type="spellEnd"/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)&gt;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:=</w:t>
      </w:r>
      <w:proofErr w:type="spellStart"/>
      <w:proofErr w:type="gramEnd"/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t</w:t>
      </w:r>
      <w:proofErr w:type="spellEnd"/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аче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:=</w:t>
      </w:r>
      <w:proofErr w:type="spellStart"/>
      <w:proofErr w:type="gramEnd"/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t</w:t>
      </w:r>
      <w:proofErr w:type="spellEnd"/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все-если</w:t>
      </w:r>
    </w:p>
    <w:p w:rsidR="00BB1555" w:rsidRDefault="00BB1555" w:rsidP="00DE4669">
      <w:pPr>
        <w:spacing w:after="0" w:line="240" w:lineRule="auto"/>
        <w:ind w:firstLine="425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Все.</w:t>
      </w:r>
    </w:p>
    <w:p w:rsidR="00866282" w:rsidRDefault="00866282" w:rsidP="00DE4669">
      <w:pPr>
        <w:spacing w:after="0" w:line="240" w:lineRule="auto"/>
        <w:ind w:firstLine="425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3770951F">
            <wp:extent cx="2755900" cy="2377440"/>
            <wp:effectExtent l="0" t="0" r="6350" b="381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2377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422DC" w:rsidRPr="00BB1555" w:rsidRDefault="00C422DC" w:rsidP="00DE4669">
      <w:pPr>
        <w:spacing w:after="0" w:line="240" w:lineRule="auto"/>
        <w:ind w:firstLine="425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м образом, за шесть шагов мы разработали весь алгоритм, который выглядит следующим образом.</w:t>
      </w:r>
    </w:p>
    <w:p w:rsidR="00BB1555" w:rsidRPr="00BB1555" w:rsidRDefault="00BB1555" w:rsidP="00DE4669">
      <w:pPr>
        <w:spacing w:before="120" w:after="0" w:line="240" w:lineRule="auto"/>
        <w:ind w:firstLine="425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ограмма: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вести 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ps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:=1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икл-пока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)&gt;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proofErr w:type="gramEnd"/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:=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/2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-цикл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:=1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икл-пока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)&lt;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:=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="00213A5D">
        <w:rPr>
          <w:rFonts w:ascii="Times New Roman" w:eastAsia="Times New Roman" w:hAnsi="Times New Roman" w:cs="Times New Roman"/>
          <w:sz w:val="28"/>
          <w:szCs w:val="28"/>
          <w:lang w:eastAsia="ru-RU"/>
        </w:rPr>
        <w:t>2*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-цикл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цикл-пока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-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&gt;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ps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  <w:proofErr w:type="spellStart"/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t</w:t>
      </w:r>
      <w:proofErr w:type="spell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+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)/2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сли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spellStart"/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t</w:t>
      </w:r>
      <w:proofErr w:type="spellEnd"/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)&gt;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2:=</w:t>
      </w:r>
      <w:proofErr w:type="spellStart"/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t</w:t>
      </w:r>
      <w:proofErr w:type="spellEnd"/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аче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1:=</w:t>
      </w:r>
      <w:proofErr w:type="spellStart"/>
      <w:proofErr w:type="gramEnd"/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t</w:t>
      </w:r>
      <w:proofErr w:type="spellEnd"/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все-если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все-цикл</w:t>
      </w:r>
    </w:p>
    <w:p w:rsidR="00BB1555" w:rsidRPr="00BB1555" w:rsidRDefault="00BB1555" w:rsidP="00DE4669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Вывести </w:t>
      </w:r>
      <w:proofErr w:type="spellStart"/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t</w:t>
      </w:r>
      <w:proofErr w:type="spellEnd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BB1555" w:rsidRPr="00BB1555" w:rsidRDefault="00BB1555" w:rsidP="00DE4669">
      <w:pPr>
        <w:spacing w:after="0" w:line="240" w:lineRule="auto"/>
        <w:ind w:firstLine="425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ец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разработке алгоритма методом пошаговой детализации мы использовали псевдокод, но можно было использовать и схемы алгоритма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Достоинством метода пошаговой детализации является то, что в процессе разработки на каждом шаге решается одна достаточно простая задача. Использование метода, таким образом, существенно облегчает разработку алгоритмов.</w:t>
      </w:r>
    </w:p>
    <w:p w:rsidR="0014336B" w:rsidRDefault="0014336B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B1555" w:rsidRPr="0014336B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14336B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Разбор решения задачи 3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решения этой задачи можно </w:t>
      </w:r>
      <w:r w:rsidR="0014336B">
        <w:rPr>
          <w:rFonts w:ascii="Times New Roman" w:eastAsia="Times New Roman" w:hAnsi="Times New Roman" w:cs="Times New Roman"/>
          <w:sz w:val="28"/>
          <w:szCs w:val="28"/>
          <w:lang w:eastAsia="ru-RU"/>
        </w:rPr>
        <w:t>использовать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курсивный алгоритм. Но рекурсия, которая при этом получается, является линейной, а потому целесообразно построить обычный цикл.</w:t>
      </w:r>
    </w:p>
    <w:p w:rsidR="006F074A" w:rsidRDefault="006F074A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оскольку слева направо по приведенной формуле считать не получается, попробуем организовать вычисление справа налево. 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422D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Шаг 1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м общую структуру программы. По условию значение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лжно быть неотрицательным. Откуда общая структура программы определяется двумя возможными способами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ограмма 1: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Вводим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сли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B3"/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</w:t>
      </w:r>
    </w:p>
    <w:p w:rsidR="00BB1555" w:rsidRPr="00BB1555" w:rsidRDefault="00BB1555" w:rsidP="00DE46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то </w:t>
      </w:r>
    </w:p>
    <w:p w:rsidR="00BB1555" w:rsidRPr="00BB1555" w:rsidRDefault="00BB1555" w:rsidP="00DE46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Рассчитать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BB1555" w:rsidRPr="00BB1555" w:rsidRDefault="00BB1555" w:rsidP="00DE46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Вывест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экран.</w:t>
      </w:r>
    </w:p>
    <w:p w:rsidR="00BB1555" w:rsidRPr="00BB1555" w:rsidRDefault="00BB1555" w:rsidP="00DE46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аче</w:t>
      </w:r>
    </w:p>
    <w:p w:rsidR="00BB1555" w:rsidRPr="00BB1555" w:rsidRDefault="00BB1555" w:rsidP="00DE46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Вывести на экран сообщение о некорректном вводе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-если.</w:t>
      </w:r>
    </w:p>
    <w:p w:rsid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ец.</w:t>
      </w:r>
    </w:p>
    <w:p w:rsidR="00085FD1" w:rsidRDefault="00085FD1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63ED748C" wp14:editId="154A9DA4">
            <wp:extent cx="2552700" cy="25622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FD1" w:rsidRPr="00BB1555" w:rsidRDefault="00085FD1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 второй вариант, при котором пользователь получает возможность исправить ошибку ввода без повторного запуска программы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ограмма 2:</w:t>
      </w:r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Ввест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B1555" w:rsidRP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икл-пока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&lt; 0</w:t>
      </w:r>
      <w:proofErr w:type="gramEnd"/>
    </w:p>
    <w:p w:rsidR="00BB1555" w:rsidRPr="00BB1555" w:rsidRDefault="00BB1555" w:rsidP="00DE4669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ввест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</w:p>
    <w:p w:rsidR="00BB1555" w:rsidRP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-цикл.</w:t>
      </w:r>
    </w:p>
    <w:p w:rsidR="00BB1555" w:rsidRPr="00BB1555" w:rsidRDefault="00BB1555" w:rsidP="00DE46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считать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BB1555" w:rsidRPr="00BB1555" w:rsidRDefault="00BB1555" w:rsidP="00DE466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вест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экран.</w:t>
      </w:r>
    </w:p>
    <w:p w:rsid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ец.</w:t>
      </w:r>
    </w:p>
    <w:p w:rsidR="008F1D16" w:rsidRDefault="008F1D16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F1D16" w:rsidRDefault="008F1D16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F1D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ратите внимани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то, как реализованы циклы ввода данных. </w:t>
      </w:r>
    </w:p>
    <w:p w:rsidR="008F1D16" w:rsidRPr="008F1D16" w:rsidRDefault="008F1D16" w:rsidP="008F1D16">
      <w:pPr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ализации алгоритма на псевдокоде – это </w:t>
      </w:r>
      <w:r w:rsidRPr="008F1D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икл-по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в схеме алгоритма ниже – это </w:t>
      </w:r>
      <w:r w:rsidRPr="008F1D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икл-д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E4C33" w:rsidRDefault="00CE4C33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558DA137" wp14:editId="0D92DD0E">
            <wp:extent cx="1638300" cy="258127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5FD1" w:rsidRPr="00BB1555" w:rsidRDefault="00085FD1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B1555" w:rsidRPr="00BB1555" w:rsidRDefault="00654D7B" w:rsidP="00654D7B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r w:rsidR="00BB1555"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те со вторым</w:t>
      </w:r>
      <w:r w:rsidR="00BB1555"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ариан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м, </w:t>
      </w:r>
      <w:r w:rsidR="00BB1555"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пользователь не знает, 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кие значения можно вводить, </w:t>
      </w:r>
      <w:r w:rsidR="00BB1555"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му придется программу завершать </w:t>
      </w:r>
      <w:proofErr w:type="spellStart"/>
      <w:r w:rsidR="00BB1555"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аварийно</w:t>
      </w:r>
      <w:proofErr w:type="spellEnd"/>
      <w:r w:rsidR="00BB1555"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этому желательно предусмотреть для пользователя возможность выход</w:t>
      </w:r>
      <w:r w:rsidR="006E3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 при вводе специальных данных, </w:t>
      </w:r>
      <w:proofErr w:type="gramStart"/>
      <w:r w:rsidR="00BB1555"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имер</w:t>
      </w:r>
      <w:proofErr w:type="gramEnd"/>
      <w:r w:rsidR="00BB1555"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ециального слова.</w:t>
      </w:r>
    </w:p>
    <w:p w:rsidR="00BB1555" w:rsidRDefault="00BB1555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ограмма 3:</w:t>
      </w:r>
    </w:p>
    <w:p w:rsidR="00CE4C33" w:rsidRPr="00BB1555" w:rsidRDefault="00CE4C33" w:rsidP="00DE4669">
      <w:pPr>
        <w:spacing w:after="0" w:line="240" w:lineRule="auto"/>
        <w:ind w:firstLine="425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3958E24A" wp14:editId="5E6D3BA9">
            <wp:extent cx="3667125" cy="42862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428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4C33" w:rsidRDefault="00CE4C33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BB1555" w:rsidRPr="00BB1555" w:rsidRDefault="00BB1555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E4C33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Шаг 2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перь детализируем вычисление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. Несложно определить, что цикл, который мы будем строить, является счетным. Тогда</w:t>
      </w:r>
    </w:p>
    <w:p w:rsidR="00BB1555" w:rsidRPr="00BB1555" w:rsidRDefault="00BB1555" w:rsidP="00DE4669">
      <w:pPr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Рассчитать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:</w:t>
      </w:r>
    </w:p>
    <w:p w:rsidR="00BB1555" w:rsidRPr="00BB1555" w:rsidRDefault="00BB1555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  <w:t xml:space="preserve">  </w:t>
      </w:r>
      <w:r w:rsidRPr="00BB155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 = 1</w:t>
      </w:r>
    </w:p>
    <w:p w:rsidR="00BB1555" w:rsidRPr="00BB1555" w:rsidRDefault="00BB1555" w:rsidP="00DE4669">
      <w:pPr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Для </w:t>
      </w:r>
      <w:proofErr w:type="spellStart"/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proofErr w:type="spellEnd"/>
      <w:r w:rsidRPr="00BB155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BB155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,1,-1</w:t>
      </w:r>
    </w:p>
    <w:p w:rsidR="00BB1555" w:rsidRPr="00BB1555" w:rsidRDefault="00BB1555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  <w:r w:rsidRPr="00BB1555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object w:dxaOrig="1520" w:dyaOrig="400">
          <v:shape id="_x0000_i1032" type="#_x0000_t75" style="width:74.4pt;height:19.2pt" o:ole="">
            <v:imagedata r:id="rId31" o:title=""/>
          </v:shape>
          <o:OLEObject Type="Embed" ProgID="Equation.DSMT4" ShapeID="_x0000_i1032" DrawAspect="Content" ObjectID="_1819278737" r:id="rId32"/>
        </w:object>
      </w:r>
    </w:p>
    <w:p w:rsidR="00BB1555" w:rsidRPr="00BB1555" w:rsidRDefault="00BB1555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е-цикл</w:t>
      </w:r>
    </w:p>
    <w:p w:rsidR="00BB1555" w:rsidRPr="00BB1555" w:rsidRDefault="00BB1555" w:rsidP="00DE4669">
      <w:pPr>
        <w:spacing w:after="0" w:line="24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15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Все.</w:t>
      </w:r>
    </w:p>
    <w:p w:rsidR="00CE4C33" w:rsidRDefault="00CE4C33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58611B">
            <wp:extent cx="1688465" cy="2078990"/>
            <wp:effectExtent l="0" t="0" r="698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465" cy="2078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B1555" w:rsidRPr="00BB1555" w:rsidRDefault="0014336B" w:rsidP="00DE466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вод: п</w:t>
      </w:r>
      <w:r w:rsidR="00BB1555" w:rsidRPr="00BB1555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использовании псевдокода в принципе невозможно получить описание неструктурного алгоритма.</w:t>
      </w:r>
    </w:p>
    <w:p w:rsidR="0014336B" w:rsidRDefault="0014336B" w:rsidP="0014336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color w:val="202122"/>
          <w:sz w:val="28"/>
          <w:szCs w:val="28"/>
          <w:lang w:eastAsia="ru-RU"/>
        </w:rPr>
      </w:pPr>
    </w:p>
    <w:p w:rsidR="0014336B" w:rsidRPr="0014336B" w:rsidRDefault="0014336B" w:rsidP="0014336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color w:val="202122"/>
          <w:sz w:val="28"/>
          <w:szCs w:val="28"/>
          <w:lang w:eastAsia="ru-RU"/>
        </w:rPr>
      </w:pPr>
      <w:r w:rsidRPr="0014336B">
        <w:rPr>
          <w:rFonts w:ascii="Times New Roman" w:eastAsia="Times New Roman" w:hAnsi="Times New Roman" w:cs="Times New Roman"/>
          <w:b/>
          <w:color w:val="202122"/>
          <w:sz w:val="28"/>
          <w:szCs w:val="28"/>
          <w:lang w:eastAsia="ru-RU"/>
        </w:rPr>
        <w:t xml:space="preserve">Задания </w:t>
      </w:r>
      <w:r w:rsidR="00C83F16">
        <w:rPr>
          <w:rFonts w:ascii="Times New Roman" w:eastAsia="Times New Roman" w:hAnsi="Times New Roman" w:cs="Times New Roman"/>
          <w:b/>
          <w:color w:val="202122"/>
          <w:sz w:val="28"/>
          <w:szCs w:val="28"/>
          <w:lang w:eastAsia="ru-RU"/>
        </w:rPr>
        <w:t xml:space="preserve">по желанию </w:t>
      </w:r>
      <w:r w:rsidRPr="0014336B">
        <w:rPr>
          <w:rFonts w:ascii="Times New Roman" w:eastAsia="Times New Roman" w:hAnsi="Times New Roman" w:cs="Times New Roman"/>
          <w:b/>
          <w:color w:val="202122"/>
          <w:sz w:val="28"/>
          <w:szCs w:val="28"/>
          <w:lang w:eastAsia="ru-RU"/>
        </w:rPr>
        <w:t>для выполнения дома:</w:t>
      </w:r>
    </w:p>
    <w:p w:rsidR="0014336B" w:rsidRPr="0014336B" w:rsidRDefault="0014336B" w:rsidP="0014336B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4336B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авить схему алгоритма и написать программу проверки принадлежности точки заштрихованной области на процедурном С/С++.</w:t>
      </w:r>
    </w:p>
    <w:p w:rsidR="00BB1555" w:rsidRDefault="00625385" w:rsidP="00BB1555">
      <w:pPr>
        <w:keepNext/>
        <w:spacing w:before="240" w:after="60" w:line="360" w:lineRule="auto"/>
        <w:ind w:firstLine="567"/>
        <w:outlineLvl w:val="2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  <w:drawing>
          <wp:inline distT="0" distB="0" distL="0" distR="0" wp14:anchorId="660C388A">
            <wp:extent cx="1945005" cy="134112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005" cy="1341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25385" w:rsidRPr="00BB1555" w:rsidRDefault="00625385" w:rsidP="00BB1555">
      <w:pPr>
        <w:keepNext/>
        <w:spacing w:before="240" w:after="60" w:line="360" w:lineRule="auto"/>
        <w:ind w:firstLine="567"/>
        <w:outlineLvl w:val="2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  <w:drawing>
          <wp:inline distT="0" distB="0" distL="0" distR="0" wp14:anchorId="591BF70A">
            <wp:extent cx="1884045" cy="1298575"/>
            <wp:effectExtent l="0" t="0" r="190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298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B1555" w:rsidRPr="00BB1555" w:rsidRDefault="00BB1555" w:rsidP="00BB1555">
      <w:pPr>
        <w:spacing w:after="0" w:line="360" w:lineRule="auto"/>
        <w:ind w:firstLine="425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B1555" w:rsidRPr="00BB1555" w:rsidRDefault="00BB1555" w:rsidP="00BB1555">
      <w:pPr>
        <w:spacing w:after="0" w:line="36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B1555" w:rsidRPr="00BB1555" w:rsidRDefault="00BB1555" w:rsidP="00BB1555">
      <w:pPr>
        <w:spacing w:after="0" w:line="360" w:lineRule="auto"/>
        <w:ind w:firstLine="134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1555" w:rsidRPr="00BB1555" w:rsidRDefault="00BB1555" w:rsidP="00BB1555">
      <w:pPr>
        <w:spacing w:line="240" w:lineRule="auto"/>
        <w:rPr>
          <w:sz w:val="28"/>
          <w:szCs w:val="28"/>
        </w:rPr>
      </w:pPr>
    </w:p>
    <w:sectPr w:rsidR="00BB1555" w:rsidRPr="00BB1555" w:rsidSect="00E76979">
      <w:pgSz w:w="11906" w:h="16838"/>
      <w:pgMar w:top="426" w:right="850" w:bottom="709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activeWritingStyle w:appName="MSWord" w:lang="ru-RU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6979"/>
    <w:rsid w:val="00012CFB"/>
    <w:rsid w:val="00085FD1"/>
    <w:rsid w:val="0009659A"/>
    <w:rsid w:val="0014336B"/>
    <w:rsid w:val="00213A5D"/>
    <w:rsid w:val="0025587B"/>
    <w:rsid w:val="002A5BD0"/>
    <w:rsid w:val="002C1640"/>
    <w:rsid w:val="003A108E"/>
    <w:rsid w:val="003A5E67"/>
    <w:rsid w:val="00415C51"/>
    <w:rsid w:val="00625385"/>
    <w:rsid w:val="00654D7B"/>
    <w:rsid w:val="006E36F0"/>
    <w:rsid w:val="006F074A"/>
    <w:rsid w:val="00866282"/>
    <w:rsid w:val="008F1D16"/>
    <w:rsid w:val="009B4FF3"/>
    <w:rsid w:val="00B07495"/>
    <w:rsid w:val="00B437C4"/>
    <w:rsid w:val="00BB1555"/>
    <w:rsid w:val="00C422DC"/>
    <w:rsid w:val="00C83F16"/>
    <w:rsid w:val="00CE4C33"/>
    <w:rsid w:val="00DE4669"/>
    <w:rsid w:val="00E11D12"/>
    <w:rsid w:val="00E769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B22E8A"/>
  <w15:chartTrackingRefBased/>
  <w15:docId w15:val="{B72EF1ED-8CC9-4187-87E4-4A1F1D3B4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rsid w:val="00E76979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Основной текст Знак"/>
    <w:basedOn w:val="a0"/>
    <w:link w:val="a3"/>
    <w:uiPriority w:val="99"/>
    <w:rsid w:val="00E7697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caption"/>
    <w:basedOn w:val="a"/>
    <w:next w:val="a3"/>
    <w:uiPriority w:val="99"/>
    <w:qFormat/>
    <w:rsid w:val="00E76979"/>
    <w:pPr>
      <w:keepNext/>
      <w:overflowPunct w:val="0"/>
      <w:autoSpaceDE w:val="0"/>
      <w:autoSpaceDN w:val="0"/>
      <w:adjustRightInd w:val="0"/>
      <w:spacing w:before="60" w:after="120" w:line="220" w:lineRule="atLeast"/>
      <w:jc w:val="center"/>
      <w:textAlignment w:val="baseline"/>
    </w:pPr>
    <w:rPr>
      <w:rFonts w:ascii="Times New Roman" w:eastAsia="Times New Roman" w:hAnsi="Times New Roman" w:cs="Times New Roman"/>
      <w:sz w:val="1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image" Target="media/image16.png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34" Type="http://schemas.openxmlformats.org/officeDocument/2006/relationships/image" Target="media/image23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4.png"/><Relationship Id="rId32" Type="http://schemas.openxmlformats.org/officeDocument/2006/relationships/oleObject" Target="embeddings/oleObject8.bin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1</Pages>
  <Words>1230</Words>
  <Characters>7017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ИУ-6</cp:lastModifiedBy>
  <cp:revision>12</cp:revision>
  <dcterms:created xsi:type="dcterms:W3CDTF">2025-09-10T21:52:00Z</dcterms:created>
  <dcterms:modified xsi:type="dcterms:W3CDTF">2025-09-13T11:26:00Z</dcterms:modified>
</cp:coreProperties>
</file>